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9" w:rsidRDefault="0006684F" w:rsidP="00FA1093">
      <w:pPr>
        <w:pStyle w:val="95a-LessonTitleA"/>
        <w:jc w:val="center"/>
      </w:pPr>
      <w:r>
        <w:t>Unit D Exam</w:t>
      </w:r>
      <w:r>
        <w:tab/>
      </w:r>
      <w:r w:rsidRPr="0006684F">
        <w:rPr>
          <w:sz w:val="28"/>
          <w:szCs w:val="28"/>
        </w:rPr>
        <w:t>Name: _____________</w:t>
      </w:r>
    </w:p>
    <w:p w:rsidR="002520E9" w:rsidRDefault="002520E9" w:rsidP="0006684F">
      <w:pPr>
        <w:pStyle w:val="95b-LessonTitleB"/>
        <w:rPr>
          <w:rFonts w:ascii="Helvetica-Condensed-Black" w:hAnsi="Helvetica-Condensed-Black"/>
          <w:b w:val="0"/>
          <w:bCs w:val="0"/>
          <w:i w:val="0"/>
          <w:iCs w:val="0"/>
          <w:sz w:val="32"/>
          <w:szCs w:val="32"/>
        </w:rPr>
      </w:pPr>
    </w:p>
    <w:p w:rsidR="0006684F" w:rsidRPr="0006684F" w:rsidRDefault="0006684F" w:rsidP="0006684F">
      <w:pPr>
        <w:pStyle w:val="95b-LessonTitleB"/>
        <w:rPr>
          <w:rFonts w:ascii="Helvetica-Condensed-Black" w:hAnsi="Helvetica-Condensed-Black"/>
          <w:b w:val="0"/>
          <w:bCs w:val="0"/>
          <w:i w:val="0"/>
          <w:iCs w:val="0"/>
          <w:sz w:val="32"/>
          <w:szCs w:val="32"/>
        </w:rPr>
        <w:sectPr w:rsidR="0006684F" w:rsidRPr="0006684F" w:rsidSect="002520E9">
          <w:footnotePr>
            <w:numRestart w:val="eachSect"/>
          </w:footnotePr>
          <w:pgSz w:w="12242" w:h="15842" w:code="1"/>
          <w:pgMar w:top="1100" w:right="1440" w:bottom="1077" w:left="1440" w:header="720" w:footer="482" w:gutter="0"/>
          <w:cols w:sep="1" w:space="720"/>
          <w:noEndnote/>
        </w:sectPr>
      </w:pPr>
    </w:p>
    <w:p w:rsidR="002520E9" w:rsidRDefault="002520E9" w:rsidP="002520E9">
      <w:pPr>
        <w:pStyle w:val="03a-CHeadnoabv"/>
      </w:pPr>
      <w:r>
        <w:lastRenderedPageBreak/>
        <w:t>Circle the best answer.</w:t>
      </w:r>
    </w:p>
    <w:p w:rsidR="002520E9" w:rsidRDefault="002520E9" w:rsidP="002520E9">
      <w:pPr>
        <w:pStyle w:val="20-NumQuestion"/>
      </w:pPr>
      <w:r>
        <w:tab/>
        <w:t>1.</w:t>
      </w:r>
      <w:r>
        <w:tab/>
        <w:t xml:space="preserve">Classify </w:t>
      </w:r>
      <w:r w:rsidRPr="00AC3DC7">
        <w:rPr>
          <w:position w:val="-6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4" o:title=""/>
          </v:shape>
          <o:OLEObject Type="Embed" ProgID="Equation.DSMT4" ShapeID="_x0000_i1025" DrawAspect="Content" ObjectID="_1351443141" r:id="rId5"/>
        </w:object>
      </w:r>
      <w:r>
        <w:t xml:space="preserve"> and </w:t>
      </w:r>
      <w:r w:rsidRPr="00AC3DC7">
        <w:rPr>
          <w:position w:val="-6"/>
        </w:rPr>
        <w:object w:dxaOrig="420" w:dyaOrig="320">
          <v:shape id="_x0000_i1026" type="#_x0000_t75" style="width:21pt;height:15.75pt" o:ole="">
            <v:imagedata r:id="rId6" o:title=""/>
          </v:shape>
          <o:OLEObject Type="Embed" ProgID="Equation.DSMT4" ShapeID="_x0000_i1026" DrawAspect="Content" ObjectID="_1351443142" r:id="rId7"/>
        </w:object>
      </w:r>
    </w:p>
    <w:p w:rsidR="002520E9" w:rsidRDefault="002520E9" w:rsidP="002520E9">
      <w:pPr>
        <w:pStyle w:val="20-NumQuestion"/>
        <w:spacing w:after="80"/>
        <w:ind w:left="0" w:firstLine="0"/>
        <w:jc w:val="center"/>
      </w:pPr>
      <w:r>
        <w:rPr>
          <w:noProof/>
        </w:rPr>
        <w:drawing>
          <wp:inline distT="0" distB="0" distL="0" distR="0">
            <wp:extent cx="971550" cy="762000"/>
            <wp:effectExtent l="19050" t="0" r="0" b="0"/>
            <wp:docPr id="3" name="Picture 3" descr="Go07an_Assess_03_art\Go07an_03FRctstA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Assess_03_art\Go07an_03FRctstA_0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0E9" w:rsidRDefault="002520E9" w:rsidP="002520E9">
      <w:pPr>
        <w:pStyle w:val="40a-MCAns2col"/>
      </w:pPr>
      <w:r>
        <w:tab/>
      </w:r>
      <w:proofErr w:type="gramStart"/>
      <w:r>
        <w:t>A</w:t>
      </w:r>
      <w:r>
        <w:tab/>
        <w:t>skew segments</w:t>
      </w:r>
      <w:proofErr w:type="gramEnd"/>
    </w:p>
    <w:p w:rsidR="002520E9" w:rsidRDefault="002520E9" w:rsidP="002520E9">
      <w:pPr>
        <w:pStyle w:val="40a-MCAns2col"/>
      </w:pPr>
      <w:r>
        <w:tab/>
        <w:t>B</w:t>
      </w:r>
      <w:r>
        <w:tab/>
        <w:t>parallel segments</w:t>
      </w:r>
    </w:p>
    <w:p w:rsidR="002520E9" w:rsidRDefault="002520E9" w:rsidP="002520E9">
      <w:pPr>
        <w:pStyle w:val="40a-MCAns2col"/>
      </w:pPr>
      <w:r>
        <w:tab/>
        <w:t>C</w:t>
      </w:r>
      <w:r>
        <w:tab/>
        <w:t>perpendicular segments</w:t>
      </w:r>
    </w:p>
    <w:p w:rsidR="002520E9" w:rsidRDefault="002520E9" w:rsidP="002520E9">
      <w:pPr>
        <w:pStyle w:val="40a-MCAns2col"/>
      </w:pPr>
      <w:r>
        <w:tab/>
        <w:t>D</w:t>
      </w:r>
      <w:r>
        <w:tab/>
        <w:t>intersecting segments</w:t>
      </w:r>
    </w:p>
    <w:p w:rsidR="0006684F" w:rsidRDefault="0006684F" w:rsidP="0006684F">
      <w:pPr>
        <w:pStyle w:val="20-NumQuestion"/>
      </w:pPr>
    </w:p>
    <w:p w:rsidR="0006684F" w:rsidRDefault="0006684F" w:rsidP="0006684F">
      <w:pPr>
        <w:pStyle w:val="20-NumQuestion"/>
      </w:pPr>
      <w:r>
        <w:t xml:space="preserve">2.   Classify </w:t>
      </w:r>
      <w:r>
        <w:rPr>
          <w:position w:val="-4"/>
        </w:rPr>
        <w:object w:dxaOrig="400" w:dyaOrig="300">
          <v:shape id="_x0000_i1047" type="#_x0000_t75" style="width:20.25pt;height:15pt" o:ole="">
            <v:imagedata r:id="rId9" o:title=""/>
          </v:shape>
          <o:OLEObject Type="Embed" ProgID="Equation.DSMT4" ShapeID="_x0000_i1047" DrawAspect="Content" ObjectID="_1351443143" r:id="rId10"/>
        </w:object>
      </w:r>
      <w:r>
        <w:t xml:space="preserve"> and </w:t>
      </w:r>
      <w:r>
        <w:rPr>
          <w:position w:val="-6"/>
        </w:rPr>
        <w:object w:dxaOrig="440" w:dyaOrig="320">
          <v:shape id="_x0000_i1048" type="#_x0000_t75" style="width:21.75pt;height:15.75pt" o:ole="">
            <v:imagedata r:id="rId11" o:title=""/>
          </v:shape>
          <o:OLEObject Type="Embed" ProgID="Equation.DSMT4" ShapeID="_x0000_i1048" DrawAspect="Content" ObjectID="_1351443144" r:id="rId12"/>
        </w:object>
      </w:r>
    </w:p>
    <w:p w:rsidR="0006684F" w:rsidRDefault="0006684F" w:rsidP="0006684F">
      <w:pPr>
        <w:pStyle w:val="40a-MCAns2col"/>
      </w:pPr>
      <w:r>
        <w:tab/>
      </w:r>
      <w:proofErr w:type="gramStart"/>
      <w:r>
        <w:t>A</w:t>
      </w:r>
      <w:r>
        <w:tab/>
        <w:t>skew segments</w:t>
      </w:r>
      <w:proofErr w:type="gramEnd"/>
    </w:p>
    <w:p w:rsidR="0006684F" w:rsidRDefault="0006684F" w:rsidP="0006684F">
      <w:pPr>
        <w:pStyle w:val="40a-MCAns2col"/>
      </w:pPr>
      <w:r>
        <w:tab/>
        <w:t>B</w:t>
      </w:r>
      <w:r>
        <w:tab/>
        <w:t>parallel segments</w:t>
      </w:r>
    </w:p>
    <w:p w:rsidR="0006684F" w:rsidRDefault="0006684F" w:rsidP="0006684F">
      <w:pPr>
        <w:pStyle w:val="40a-MCAns2col"/>
      </w:pPr>
      <w:r>
        <w:tab/>
        <w:t>C</w:t>
      </w:r>
      <w:r>
        <w:tab/>
        <w:t>perpendicular segments</w:t>
      </w:r>
    </w:p>
    <w:p w:rsidR="0006684F" w:rsidRDefault="0006684F" w:rsidP="0006684F">
      <w:pPr>
        <w:pStyle w:val="40a-MCAns2col"/>
      </w:pPr>
      <w:r>
        <w:tab/>
        <w:t>D</w:t>
      </w:r>
      <w:r>
        <w:tab/>
        <w:t>parallel planes</w:t>
      </w:r>
    </w:p>
    <w:p w:rsidR="0006684F" w:rsidRDefault="0006684F" w:rsidP="002520E9">
      <w:pPr>
        <w:pStyle w:val="20-NumQuestion"/>
      </w:pPr>
    </w:p>
    <w:p w:rsidR="002520E9" w:rsidRDefault="002520E9" w:rsidP="002520E9">
      <w:pPr>
        <w:pStyle w:val="20-NumQuestion"/>
      </w:pPr>
      <w:r>
        <w:tab/>
        <w:t>3.</w:t>
      </w:r>
      <w:r>
        <w:tab/>
      </w:r>
      <w:r>
        <w:rPr>
          <w:spacing w:val="-2"/>
        </w:rPr>
        <w:t>Which are NOT alternate interior angles?</w:t>
      </w:r>
    </w:p>
    <w:p w:rsidR="002520E9" w:rsidRDefault="002520E9" w:rsidP="002520E9">
      <w:pPr>
        <w:pStyle w:val="20-NumQuestion"/>
        <w:spacing w:after="80"/>
        <w:ind w:firstLine="0"/>
        <w:jc w:val="center"/>
      </w:pPr>
      <w:r>
        <w:rPr>
          <w:noProof/>
        </w:rPr>
        <w:drawing>
          <wp:inline distT="0" distB="0" distL="0" distR="0">
            <wp:extent cx="1466850" cy="866775"/>
            <wp:effectExtent l="19050" t="0" r="0" b="0"/>
            <wp:docPr id="5" name="Picture 5" descr="Go07an_Assess_03_art\Go07an_03FRctstC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Assess_03_art\Go07an_03FRctstC_02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0E9" w:rsidRDefault="002520E9" w:rsidP="002520E9">
      <w:pPr>
        <w:pStyle w:val="40a-MCAns2col"/>
      </w:pPr>
      <w:r>
        <w:tab/>
        <w:t>A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3 and </w:t>
      </w:r>
      <w:r>
        <w:rPr>
          <w:rStyle w:val="16-MathPi6"/>
          <w:rFonts w:ascii="Symbol" w:hAnsi="Symbol"/>
        </w:rPr>
        <w:t></w:t>
      </w:r>
      <w:r>
        <w:t>6</w:t>
      </w:r>
      <w:r>
        <w:tab/>
      </w:r>
      <w:r>
        <w:rPr>
          <w:rStyle w:val="01-bold"/>
          <w:b w:val="0"/>
        </w:rPr>
        <w:t>C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2 and </w:t>
      </w:r>
      <w:r>
        <w:rPr>
          <w:rStyle w:val="16-MathPi6"/>
          <w:rFonts w:ascii="Symbol" w:hAnsi="Symbol"/>
        </w:rPr>
        <w:t></w:t>
      </w:r>
      <w:r>
        <w:t>3</w:t>
      </w:r>
    </w:p>
    <w:p w:rsidR="002520E9" w:rsidRDefault="002520E9" w:rsidP="002520E9">
      <w:pPr>
        <w:pStyle w:val="40a-MCAns2col"/>
      </w:pPr>
      <w:r>
        <w:tab/>
        <w:t>B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2 and </w:t>
      </w:r>
      <w:r>
        <w:rPr>
          <w:rStyle w:val="16-MathPi6"/>
          <w:rFonts w:ascii="Symbol" w:hAnsi="Symbol"/>
        </w:rPr>
        <w:t></w:t>
      </w:r>
      <w:r>
        <w:t>7</w:t>
      </w:r>
      <w:r>
        <w:tab/>
      </w:r>
      <w:r>
        <w:rPr>
          <w:rStyle w:val="01-bold"/>
          <w:b w:val="0"/>
        </w:rPr>
        <w:t>D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4 and </w:t>
      </w:r>
      <w:r>
        <w:rPr>
          <w:rStyle w:val="16-MathPi6"/>
          <w:rFonts w:ascii="Symbol" w:hAnsi="Symbol"/>
        </w:rPr>
        <w:t></w:t>
      </w:r>
      <w:r>
        <w:t>5</w:t>
      </w:r>
    </w:p>
    <w:p w:rsidR="0006684F" w:rsidRDefault="0006684F" w:rsidP="002520E9">
      <w:pPr>
        <w:pStyle w:val="40a-MCAns2col"/>
      </w:pPr>
    </w:p>
    <w:p w:rsidR="002520E9" w:rsidRDefault="002520E9" w:rsidP="002520E9">
      <w:pPr>
        <w:pStyle w:val="20-NumQuestion"/>
      </w:pPr>
      <w:r>
        <w:tab/>
        <w:t>4.</w:t>
      </w:r>
      <w:r>
        <w:tab/>
        <w:t xml:space="preserve">The angles formed by two lines and a transversal are labeled 1 through 8. If </w:t>
      </w:r>
      <w:r>
        <w:rPr>
          <w:rStyle w:val="16-MathPi6"/>
          <w:rFonts w:ascii="Symbol" w:hAnsi="Symbol"/>
        </w:rPr>
        <w:t></w:t>
      </w:r>
      <w:r>
        <w:t xml:space="preserve">1 and </w:t>
      </w:r>
      <w:r>
        <w:rPr>
          <w:rStyle w:val="16-MathPi6"/>
          <w:rFonts w:ascii="Symbol" w:hAnsi="Symbol"/>
        </w:rPr>
        <w:t></w:t>
      </w:r>
      <w:r>
        <w:t xml:space="preserve">8 are alternate interior angles and </w:t>
      </w:r>
      <w:r>
        <w:rPr>
          <w:rStyle w:val="16-MathPi6"/>
          <w:rFonts w:ascii="Symbol" w:hAnsi="Symbol"/>
        </w:rPr>
        <w:t></w:t>
      </w:r>
      <w:r>
        <w:t xml:space="preserve">1 and </w:t>
      </w:r>
      <w:r>
        <w:rPr>
          <w:rStyle w:val="16-MathPi6"/>
          <w:rFonts w:ascii="Symbol" w:hAnsi="Symbol"/>
        </w:rPr>
        <w:t></w:t>
      </w:r>
      <w:r>
        <w:t xml:space="preserve">5 are vertical angles, what type of angle pair is </w:t>
      </w:r>
      <w:r>
        <w:rPr>
          <w:rStyle w:val="16-MathPi6"/>
          <w:rFonts w:ascii="Symbol" w:hAnsi="Symbol"/>
        </w:rPr>
        <w:t></w:t>
      </w:r>
      <w:r>
        <w:t xml:space="preserve">5 and </w:t>
      </w:r>
      <w:r>
        <w:rPr>
          <w:rStyle w:val="16-MathPi6"/>
          <w:rFonts w:ascii="Symbol" w:hAnsi="Symbol"/>
        </w:rPr>
        <w:t></w:t>
      </w:r>
      <w:r>
        <w:t>8?</w:t>
      </w:r>
    </w:p>
    <w:p w:rsidR="002520E9" w:rsidRDefault="002520E9" w:rsidP="002520E9">
      <w:pPr>
        <w:pStyle w:val="40a-MCAns2col"/>
      </w:pPr>
      <w:r>
        <w:tab/>
        <w:t>F</w:t>
      </w:r>
      <w:r>
        <w:tab/>
        <w:t>alternate exterior angles</w:t>
      </w:r>
    </w:p>
    <w:p w:rsidR="002520E9" w:rsidRDefault="002520E9" w:rsidP="002520E9">
      <w:pPr>
        <w:pStyle w:val="40a-MCAns2col"/>
      </w:pPr>
      <w:r>
        <w:tab/>
        <w:t>G</w:t>
      </w:r>
      <w:r>
        <w:tab/>
        <w:t>corresponding angles</w:t>
      </w:r>
    </w:p>
    <w:p w:rsidR="002520E9" w:rsidRDefault="002520E9" w:rsidP="002520E9">
      <w:pPr>
        <w:pStyle w:val="40a-MCAns2col"/>
      </w:pPr>
      <w:r>
        <w:tab/>
        <w:t>H</w:t>
      </w:r>
      <w:r>
        <w:tab/>
        <w:t>alternate interior angles</w:t>
      </w:r>
    </w:p>
    <w:p w:rsidR="002520E9" w:rsidRDefault="002520E9" w:rsidP="002520E9">
      <w:pPr>
        <w:pStyle w:val="40a-MCAns2col"/>
      </w:pPr>
      <w:r>
        <w:tab/>
        <w:t>J</w:t>
      </w:r>
      <w:r>
        <w:tab/>
        <w:t>same-side interior angles</w:t>
      </w:r>
    </w:p>
    <w:p w:rsidR="0006684F" w:rsidRDefault="0006684F" w:rsidP="002520E9">
      <w:pPr>
        <w:pStyle w:val="40a-MCAns2col"/>
      </w:pPr>
    </w:p>
    <w:p w:rsidR="0006684F" w:rsidRDefault="0006684F" w:rsidP="002520E9">
      <w:pPr>
        <w:pStyle w:val="40a-MCAns2col"/>
      </w:pPr>
    </w:p>
    <w:p w:rsidR="002520E9" w:rsidRDefault="002520E9" w:rsidP="002520E9">
      <w:pPr>
        <w:pStyle w:val="20-NumQuestion"/>
      </w:pPr>
      <w:r>
        <w:lastRenderedPageBreak/>
        <w:tab/>
        <w:t>5.</w:t>
      </w:r>
      <w:r>
        <w:tab/>
      </w:r>
      <w:r>
        <w:rPr>
          <w:spacing w:val="-2"/>
        </w:rPr>
        <w:t xml:space="preserve">Which correctly completes the sentence? </w:t>
      </w:r>
      <w:r>
        <w:t>When two lines are parallel, the acute angles they form with a transversal are ________ to the obtuse angles.</w:t>
      </w:r>
    </w:p>
    <w:p w:rsidR="002520E9" w:rsidRDefault="002520E9" w:rsidP="002520E9">
      <w:pPr>
        <w:pStyle w:val="40a-MCAns2col"/>
      </w:pPr>
      <w:r>
        <w:tab/>
        <w:t>A</w:t>
      </w:r>
      <w:r>
        <w:tab/>
        <w:t>supplementary</w:t>
      </w:r>
    </w:p>
    <w:p w:rsidR="002520E9" w:rsidRDefault="002520E9" w:rsidP="002520E9">
      <w:pPr>
        <w:pStyle w:val="40a-MCAns2col"/>
      </w:pPr>
      <w:r>
        <w:tab/>
        <w:t>B</w:t>
      </w:r>
      <w:r>
        <w:tab/>
        <w:t>complementary</w:t>
      </w:r>
    </w:p>
    <w:p w:rsidR="002520E9" w:rsidRDefault="002520E9" w:rsidP="002520E9">
      <w:pPr>
        <w:pStyle w:val="40a-MCAns2col"/>
      </w:pPr>
      <w:r>
        <w:tab/>
      </w:r>
      <w:r>
        <w:rPr>
          <w:rStyle w:val="01-bold"/>
          <w:b w:val="0"/>
        </w:rPr>
        <w:t>C</w:t>
      </w:r>
      <w:r>
        <w:tab/>
        <w:t>congruent</w:t>
      </w:r>
    </w:p>
    <w:p w:rsidR="002520E9" w:rsidRDefault="002520E9" w:rsidP="002520E9">
      <w:pPr>
        <w:pStyle w:val="40a-MCAns2col"/>
      </w:pPr>
      <w:r>
        <w:tab/>
      </w:r>
      <w:r>
        <w:rPr>
          <w:rStyle w:val="01-bold"/>
          <w:b w:val="0"/>
        </w:rPr>
        <w:t>D</w:t>
      </w:r>
      <w:r>
        <w:tab/>
        <w:t>vertical</w:t>
      </w:r>
    </w:p>
    <w:p w:rsidR="0006684F" w:rsidRDefault="0006684F" w:rsidP="002520E9">
      <w:pPr>
        <w:pStyle w:val="40a-MCAns2col"/>
      </w:pPr>
    </w:p>
    <w:p w:rsidR="002520E9" w:rsidRDefault="002520E9" w:rsidP="002520E9">
      <w:pPr>
        <w:pStyle w:val="03-CHead"/>
        <w:spacing w:before="0"/>
      </w:pPr>
      <w:r>
        <w:t>Use the figure for Exercises 6 and 7.</w:t>
      </w:r>
    </w:p>
    <w:p w:rsidR="002520E9" w:rsidRDefault="002520E9" w:rsidP="002520E9">
      <w:pPr>
        <w:pStyle w:val="20-NumQuestion"/>
        <w:spacing w:before="160" w:after="120"/>
        <w:ind w:firstLine="0"/>
      </w:pPr>
      <w:r>
        <w:rPr>
          <w:noProof/>
        </w:rPr>
        <w:drawing>
          <wp:inline distT="0" distB="0" distL="0" distR="0">
            <wp:extent cx="1895475" cy="904875"/>
            <wp:effectExtent l="19050" t="0" r="9525" b="0"/>
            <wp:docPr id="6" name="Picture 6" descr="Go07an_Assess_03_art\Go07an_03MCctstC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Assess_03_art\Go07an_03MCctstC_03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0E9" w:rsidRDefault="002520E9" w:rsidP="002520E9">
      <w:pPr>
        <w:pStyle w:val="20-NumQuestion"/>
      </w:pPr>
      <w:r>
        <w:tab/>
        <w:t>6.</w:t>
      </w:r>
      <w:r>
        <w:tab/>
        <w:t xml:space="preserve">Given </w:t>
      </w:r>
      <w:r>
        <w:rPr>
          <w:rStyle w:val="02-italic"/>
        </w:rPr>
        <w:t>r</w:t>
      </w:r>
      <w:r>
        <w:t xml:space="preserve"> </w:t>
      </w:r>
      <w:r>
        <w:rPr>
          <w:rStyle w:val="13-MathPi3"/>
        </w:rPr>
        <w:t>||</w:t>
      </w:r>
      <w:r>
        <w:t xml:space="preserve"> </w:t>
      </w:r>
      <w:r>
        <w:rPr>
          <w:rStyle w:val="02-italic"/>
        </w:rPr>
        <w:t>s</w:t>
      </w:r>
      <w:r>
        <w:t xml:space="preserve"> </w:t>
      </w:r>
      <w:r>
        <w:rPr>
          <w:rStyle w:val="13-MathPi3"/>
          <w:rFonts w:ascii="Symbol" w:hAnsi="Symbol"/>
        </w:rPr>
        <w:t></w:t>
      </w:r>
      <w:r>
        <w:rPr>
          <w:rStyle w:val="13-MathPi3"/>
          <w:rFonts w:ascii="Symbol" w:hAnsi="Symbol"/>
        </w:rPr>
        <w:t></w:t>
      </w:r>
      <w:r>
        <w:t xml:space="preserve"> </w:t>
      </w:r>
      <w:r>
        <w:rPr>
          <w:rStyle w:val="02-italic"/>
        </w:rPr>
        <w:t>p</w:t>
      </w:r>
      <w:r>
        <w:t xml:space="preserve">, which angle is NOT </w:t>
      </w:r>
      <w:r>
        <w:br/>
        <w:t xml:space="preserve">congruent to </w:t>
      </w:r>
      <w:r>
        <w:rPr>
          <w:rStyle w:val="16-MathPi6"/>
          <w:rFonts w:ascii="Symbol" w:hAnsi="Symbol"/>
        </w:rPr>
        <w:t></w:t>
      </w:r>
      <w:r>
        <w:t>4?</w:t>
      </w:r>
    </w:p>
    <w:p w:rsidR="002520E9" w:rsidRDefault="002520E9" w:rsidP="002520E9">
      <w:pPr>
        <w:pStyle w:val="40a-MCAns2col"/>
      </w:pPr>
      <w:r>
        <w:tab/>
        <w:t>F</w:t>
      </w:r>
      <w:r>
        <w:tab/>
      </w:r>
      <w:r>
        <w:rPr>
          <w:rStyle w:val="16-MathPi6"/>
          <w:rFonts w:ascii="Symbol" w:hAnsi="Symbol"/>
        </w:rPr>
        <w:t></w:t>
      </w:r>
      <w:r>
        <w:t>2</w:t>
      </w:r>
      <w:r>
        <w:tab/>
      </w:r>
      <w:r>
        <w:rPr>
          <w:rStyle w:val="01-bold"/>
          <w:b w:val="0"/>
        </w:rPr>
        <w:t>H</w:t>
      </w:r>
      <w:r>
        <w:tab/>
      </w:r>
      <w:r>
        <w:rPr>
          <w:rStyle w:val="16-MathPi6"/>
          <w:rFonts w:ascii="Symbol" w:hAnsi="Symbol"/>
        </w:rPr>
        <w:t></w:t>
      </w:r>
      <w:r>
        <w:t>5</w:t>
      </w:r>
    </w:p>
    <w:p w:rsidR="002520E9" w:rsidRDefault="002520E9" w:rsidP="002520E9">
      <w:pPr>
        <w:pStyle w:val="40a-MCAns2col"/>
      </w:pPr>
      <w:r>
        <w:tab/>
        <w:t>G</w:t>
      </w:r>
      <w:r>
        <w:tab/>
      </w:r>
      <w:r>
        <w:rPr>
          <w:rStyle w:val="16-MathPi6"/>
          <w:rFonts w:ascii="Symbol" w:hAnsi="Symbol"/>
        </w:rPr>
        <w:t></w:t>
      </w:r>
      <w:r>
        <w:t>3</w:t>
      </w:r>
      <w:r>
        <w:tab/>
      </w:r>
      <w:r>
        <w:rPr>
          <w:rStyle w:val="01-bold"/>
          <w:b w:val="0"/>
        </w:rPr>
        <w:t>J</w:t>
      </w:r>
      <w:r>
        <w:tab/>
      </w:r>
      <w:r>
        <w:rPr>
          <w:rStyle w:val="16-MathPi6"/>
          <w:rFonts w:ascii="Symbol" w:hAnsi="Symbol"/>
        </w:rPr>
        <w:t></w:t>
      </w:r>
      <w:r>
        <w:t>6</w:t>
      </w:r>
    </w:p>
    <w:p w:rsidR="0006684F" w:rsidRDefault="0006684F" w:rsidP="002520E9">
      <w:pPr>
        <w:pStyle w:val="40a-MCAns2col"/>
      </w:pPr>
    </w:p>
    <w:p w:rsidR="002520E9" w:rsidRDefault="002520E9" w:rsidP="002520E9">
      <w:pPr>
        <w:pStyle w:val="20-NumQuestion"/>
      </w:pPr>
      <w:r>
        <w:tab/>
        <w:t>7.</w:t>
      </w:r>
      <w:r>
        <w:tab/>
        <w:t xml:space="preserve">Given </w:t>
      </w:r>
      <w:r>
        <w:rPr>
          <w:rStyle w:val="02-italic"/>
        </w:rPr>
        <w:t>r</w:t>
      </w:r>
      <w:r>
        <w:t xml:space="preserve"> </w:t>
      </w:r>
      <w:r>
        <w:rPr>
          <w:rStyle w:val="13-MathPi3"/>
          <w:rFonts w:ascii="Symbol" w:hAnsi="Symbol"/>
        </w:rPr>
        <w:t></w:t>
      </w:r>
      <w:r>
        <w:rPr>
          <w:rStyle w:val="13-MathPi3"/>
          <w:rFonts w:ascii="Symbol" w:hAnsi="Symbol"/>
        </w:rPr>
        <w:t></w:t>
      </w:r>
      <w:r>
        <w:t xml:space="preserve"> </w:t>
      </w:r>
      <w:r>
        <w:rPr>
          <w:rStyle w:val="02-italic"/>
        </w:rPr>
        <w:t>s</w:t>
      </w:r>
      <w:r>
        <w:t xml:space="preserve"> </w:t>
      </w:r>
      <w:r>
        <w:rPr>
          <w:rStyle w:val="13-MathPi3"/>
          <w:rFonts w:ascii="Symbol" w:hAnsi="Symbol"/>
        </w:rPr>
        <w:t></w:t>
      </w:r>
      <w:r>
        <w:rPr>
          <w:rStyle w:val="13-MathPi3"/>
          <w:rFonts w:ascii="Symbol" w:hAnsi="Symbol"/>
        </w:rPr>
        <w:t></w:t>
      </w:r>
      <w:r>
        <w:t xml:space="preserve"> </w:t>
      </w:r>
      <w:r>
        <w:rPr>
          <w:rStyle w:val="02-italic"/>
        </w:rPr>
        <w:t>p</w:t>
      </w:r>
      <w:r>
        <w:t xml:space="preserve">, what is the measure of </w:t>
      </w:r>
      <w:r>
        <w:rPr>
          <w:rStyle w:val="16-MathPi6"/>
          <w:rFonts w:ascii="Symbol" w:hAnsi="Symbol"/>
        </w:rPr>
        <w:t></w:t>
      </w:r>
      <w:r>
        <w:t>1?</w:t>
      </w:r>
    </w:p>
    <w:p w:rsidR="002520E9" w:rsidRDefault="002520E9" w:rsidP="002520E9">
      <w:pPr>
        <w:pStyle w:val="40a-MCAns2col"/>
      </w:pPr>
      <w:r>
        <w:tab/>
        <w:t>A</w:t>
      </w:r>
      <w:r>
        <w:tab/>
        <w:t>40</w:t>
      </w:r>
      <w:r>
        <w:rPr>
          <w:rStyle w:val="11-MathPi1"/>
        </w:rPr>
        <w:t>°</w:t>
      </w:r>
      <w:r>
        <w:tab/>
      </w:r>
      <w:r>
        <w:rPr>
          <w:rStyle w:val="01-bold"/>
          <w:b w:val="0"/>
        </w:rPr>
        <w:t>C</w:t>
      </w:r>
      <w:r>
        <w:tab/>
        <w:t>110</w:t>
      </w:r>
      <w:r>
        <w:rPr>
          <w:rStyle w:val="11-MathPi1"/>
        </w:rPr>
        <w:t>°</w:t>
      </w:r>
    </w:p>
    <w:p w:rsidR="002520E9" w:rsidRDefault="002520E9" w:rsidP="002520E9">
      <w:pPr>
        <w:pStyle w:val="40a-MCAns2col"/>
        <w:rPr>
          <w:rStyle w:val="11-MathPi1"/>
        </w:rPr>
      </w:pPr>
      <w:r>
        <w:tab/>
        <w:t>B</w:t>
      </w:r>
      <w:r>
        <w:tab/>
        <w:t>90</w:t>
      </w:r>
      <w:r>
        <w:rPr>
          <w:rStyle w:val="11-MathPi1"/>
        </w:rPr>
        <w:t>°</w:t>
      </w:r>
      <w:r>
        <w:tab/>
      </w:r>
      <w:r>
        <w:rPr>
          <w:rStyle w:val="01-bold"/>
          <w:b w:val="0"/>
        </w:rPr>
        <w:t>D</w:t>
      </w:r>
      <w:r>
        <w:tab/>
        <w:t>140</w:t>
      </w:r>
      <w:r>
        <w:rPr>
          <w:rStyle w:val="11-MathPi1"/>
        </w:rPr>
        <w:t>°</w:t>
      </w:r>
    </w:p>
    <w:p w:rsidR="0006684F" w:rsidRDefault="0006684F" w:rsidP="002520E9">
      <w:pPr>
        <w:pStyle w:val="40a-MCAns2col"/>
      </w:pPr>
    </w:p>
    <w:p w:rsidR="002520E9" w:rsidRDefault="002520E9" w:rsidP="002520E9">
      <w:pPr>
        <w:pStyle w:val="20-NumQuestion"/>
      </w:pPr>
      <w:r>
        <w:tab/>
        <w:t>8.</w:t>
      </w:r>
      <w:r>
        <w:tab/>
        <w:t xml:space="preserve">Which CANNOT be used to prove that lines </w:t>
      </w:r>
      <w:r>
        <w:rPr>
          <w:rStyle w:val="02-italic"/>
        </w:rPr>
        <w:t>m</w:t>
      </w:r>
      <w:r>
        <w:t xml:space="preserve"> and </w:t>
      </w:r>
      <w:r>
        <w:rPr>
          <w:rStyle w:val="02-italic"/>
        </w:rPr>
        <w:t>n</w:t>
      </w:r>
      <w:r>
        <w:t xml:space="preserve"> are parallel?</w:t>
      </w:r>
    </w:p>
    <w:p w:rsidR="002520E9" w:rsidRDefault="002520E9" w:rsidP="002520E9">
      <w:pPr>
        <w:pStyle w:val="20-NumQuestion"/>
        <w:spacing w:before="160" w:after="120"/>
        <w:ind w:firstLine="0"/>
        <w:jc w:val="center"/>
      </w:pPr>
      <w:r>
        <w:rPr>
          <w:noProof/>
        </w:rPr>
        <w:drawing>
          <wp:inline distT="0" distB="0" distL="0" distR="0">
            <wp:extent cx="1314450" cy="676275"/>
            <wp:effectExtent l="19050" t="0" r="0" b="0"/>
            <wp:docPr id="7" name="Picture 7" descr="Go07an_Assess_03_art\Go07an_03MCctstC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Assess_03_art\Go07an_03MCctstC_04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0E9" w:rsidRDefault="002520E9" w:rsidP="002520E9">
      <w:pPr>
        <w:pStyle w:val="40a-MCAns2col"/>
      </w:pPr>
      <w:r>
        <w:tab/>
        <w:t>F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2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4</w:t>
      </w:r>
    </w:p>
    <w:p w:rsidR="002520E9" w:rsidRDefault="002520E9" w:rsidP="002520E9">
      <w:pPr>
        <w:pStyle w:val="40a-MCAns2col"/>
      </w:pPr>
      <w:r>
        <w:tab/>
        <w:t>G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4 is supplementary to </w:t>
      </w:r>
      <w:r>
        <w:rPr>
          <w:rStyle w:val="16-MathPi6"/>
          <w:rFonts w:ascii="Symbol" w:hAnsi="Symbol"/>
        </w:rPr>
        <w:t></w:t>
      </w:r>
      <w:r>
        <w:t>7.</w:t>
      </w:r>
    </w:p>
    <w:p w:rsidR="002520E9" w:rsidRDefault="002520E9" w:rsidP="002520E9">
      <w:pPr>
        <w:pStyle w:val="40a-MCAns2col"/>
      </w:pPr>
      <w:r>
        <w:tab/>
        <w:t>H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4 is supplementary to </w:t>
      </w:r>
      <w:r>
        <w:rPr>
          <w:rStyle w:val="16-MathPi6"/>
          <w:rFonts w:ascii="Symbol" w:hAnsi="Symbol"/>
        </w:rPr>
        <w:t></w:t>
      </w:r>
      <w:r>
        <w:t>5.</w:t>
      </w:r>
    </w:p>
    <w:p w:rsidR="002520E9" w:rsidRDefault="002520E9" w:rsidP="002520E9">
      <w:pPr>
        <w:pStyle w:val="40a-MCAns2col"/>
      </w:pPr>
      <w:r>
        <w:tab/>
        <w:t>J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5</w:t>
      </w:r>
    </w:p>
    <w:p w:rsidR="0006684F" w:rsidRDefault="0006684F" w:rsidP="002520E9">
      <w:pPr>
        <w:pStyle w:val="40a-MCAns2col"/>
      </w:pPr>
    </w:p>
    <w:p w:rsidR="0006684F" w:rsidRDefault="0006684F" w:rsidP="002520E9">
      <w:pPr>
        <w:pStyle w:val="40a-MCAns2col"/>
      </w:pPr>
    </w:p>
    <w:p w:rsidR="002520E9" w:rsidRDefault="002520E9" w:rsidP="0006684F">
      <w:pPr>
        <w:pStyle w:val="20-NumQuestion"/>
        <w:sectPr w:rsidR="002520E9">
          <w:footnotePr>
            <w:numRestart w:val="eachSect"/>
          </w:footnotePr>
          <w:type w:val="continuous"/>
          <w:pgSz w:w="12242" w:h="15842" w:code="1"/>
          <w:pgMar w:top="1100" w:right="1440" w:bottom="1077" w:left="1440" w:header="720" w:footer="482" w:gutter="0"/>
          <w:cols w:num="2" w:sep="1" w:space="357"/>
          <w:noEndnote/>
        </w:sectPr>
      </w:pPr>
    </w:p>
    <w:p w:rsidR="002520E9" w:rsidRDefault="002520E9" w:rsidP="002520E9">
      <w:pPr>
        <w:pStyle w:val="20-NumQuestion"/>
        <w:sectPr w:rsidR="002520E9">
          <w:footnotePr>
            <w:numRestart w:val="eachSect"/>
          </w:footnotePr>
          <w:type w:val="continuous"/>
          <w:pgSz w:w="12242" w:h="15842" w:code="1"/>
          <w:pgMar w:top="1100" w:right="1440" w:bottom="1077" w:left="1440" w:header="720" w:footer="482" w:gutter="0"/>
          <w:cols w:sep="1" w:space="720"/>
          <w:noEndnote/>
        </w:sectPr>
      </w:pPr>
    </w:p>
    <w:p w:rsidR="0006684F" w:rsidRDefault="0006684F" w:rsidP="0006684F">
      <w:pPr>
        <w:pStyle w:val="20-NumQuestion"/>
      </w:pPr>
      <w:r>
        <w:lastRenderedPageBreak/>
        <w:t>9.</w:t>
      </w:r>
      <w:r>
        <w:tab/>
        <w:t xml:space="preserve">  Lines </w:t>
      </w:r>
      <w:r>
        <w:rPr>
          <w:rStyle w:val="02-italic"/>
        </w:rPr>
        <w:t>r</w:t>
      </w:r>
      <w:r>
        <w:t xml:space="preserve"> and </w:t>
      </w:r>
      <w:r>
        <w:rPr>
          <w:rStyle w:val="02-italic"/>
        </w:rPr>
        <w:t>s</w:t>
      </w:r>
      <w:r>
        <w:t xml:space="preserve"> are cut by a transversal so that </w:t>
      </w:r>
      <w:r>
        <w:rPr>
          <w:rStyle w:val="16-MathPi6"/>
          <w:rFonts w:ascii="Symbol" w:hAnsi="Symbol"/>
        </w:rPr>
        <w:t></w:t>
      </w:r>
      <w:r>
        <w:t xml:space="preserve">1 and </w:t>
      </w:r>
      <w:r>
        <w:rPr>
          <w:rStyle w:val="16-MathPi6"/>
          <w:rFonts w:ascii="Symbol" w:hAnsi="Symbol"/>
        </w:rPr>
        <w:t></w:t>
      </w:r>
      <w:r>
        <w:t xml:space="preserve">2 are same-side interior angles. </w:t>
      </w:r>
    </w:p>
    <w:p w:rsidR="0006684F" w:rsidRDefault="0006684F" w:rsidP="0006684F">
      <w:pPr>
        <w:pStyle w:val="20-NumQuestion"/>
      </w:pPr>
      <w:r>
        <w:t>If m</w:t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1-MathPi1"/>
          <w:rFonts w:ascii="Symbol" w:hAnsi="Symbol"/>
        </w:rPr>
        <w:t></w:t>
      </w:r>
      <w:r>
        <w:t xml:space="preserve"> (8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40</w:t>
      </w:r>
      <w:proofErr w:type="gramStart"/>
      <w:r>
        <w:t>)</w:t>
      </w:r>
      <w:r>
        <w:rPr>
          <w:rStyle w:val="11-MathPi1"/>
        </w:rPr>
        <w:t>°</w:t>
      </w:r>
      <w:proofErr w:type="gramEnd"/>
      <w:r>
        <w:t xml:space="preserve"> and m</w:t>
      </w:r>
      <w:r>
        <w:rPr>
          <w:rStyle w:val="16-MathPi6"/>
          <w:rFonts w:ascii="Symbol" w:hAnsi="Symbol"/>
        </w:rPr>
        <w:t></w:t>
      </w:r>
      <w:r>
        <w:t xml:space="preserve">2 </w:t>
      </w:r>
      <w:r>
        <w:rPr>
          <w:rStyle w:val="11-MathPi1"/>
          <w:rFonts w:ascii="Symbol" w:hAnsi="Symbol"/>
        </w:rPr>
        <w:t></w:t>
      </w:r>
      <w:r>
        <w:t xml:space="preserve"> (12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20)</w:t>
      </w:r>
      <w:r>
        <w:rPr>
          <w:rStyle w:val="11-MathPi1"/>
        </w:rPr>
        <w:t>°</w:t>
      </w:r>
      <w:r>
        <w:t xml:space="preserve">, for what value of </w:t>
      </w:r>
      <w:r>
        <w:rPr>
          <w:rStyle w:val="02-italic"/>
        </w:rPr>
        <w:t>x</w:t>
      </w:r>
      <w:r>
        <w:t xml:space="preserve"> is it true that </w:t>
      </w:r>
      <w:r>
        <w:rPr>
          <w:rStyle w:val="02-italic"/>
        </w:rPr>
        <w:t>r</w:t>
      </w:r>
      <w:r>
        <w:t xml:space="preserve"> </w:t>
      </w:r>
      <w:r>
        <w:rPr>
          <w:rStyle w:val="13-MathPi3"/>
          <w:rFonts w:ascii="Symbol" w:hAnsi="Symbol"/>
        </w:rPr>
        <w:t></w:t>
      </w:r>
      <w:r>
        <w:rPr>
          <w:rStyle w:val="13-MathPi3"/>
          <w:rFonts w:ascii="Symbol" w:hAnsi="Symbol"/>
        </w:rPr>
        <w:t></w:t>
      </w:r>
      <w:r>
        <w:t xml:space="preserve"> </w:t>
      </w:r>
      <w:r>
        <w:rPr>
          <w:rStyle w:val="02-italic"/>
        </w:rPr>
        <w:t>s</w:t>
      </w:r>
      <w:r>
        <w:t>?</w:t>
      </w:r>
    </w:p>
    <w:p w:rsidR="0006684F" w:rsidRDefault="0006684F" w:rsidP="0006684F">
      <w:pPr>
        <w:pStyle w:val="40a-MCAns2col"/>
      </w:pPr>
      <w:r>
        <w:tab/>
        <w:t>A</w:t>
      </w:r>
      <w:r>
        <w:tab/>
        <w:t>6</w:t>
      </w:r>
      <w:r>
        <w:tab/>
      </w:r>
      <w:r>
        <w:rPr>
          <w:rStyle w:val="01-bold"/>
          <w:b w:val="0"/>
        </w:rPr>
        <w:t>C</w:t>
      </w:r>
      <w:r>
        <w:tab/>
        <w:t>30</w:t>
      </w:r>
    </w:p>
    <w:p w:rsidR="0006684F" w:rsidRDefault="0006684F" w:rsidP="0006684F">
      <w:pPr>
        <w:pStyle w:val="40a-MCAns2col"/>
      </w:pPr>
      <w:r>
        <w:tab/>
        <w:t>B</w:t>
      </w:r>
      <w:r>
        <w:tab/>
        <w:t>10</w:t>
      </w:r>
      <w:r>
        <w:tab/>
      </w:r>
      <w:r>
        <w:rPr>
          <w:rStyle w:val="01-bold"/>
          <w:b w:val="0"/>
        </w:rPr>
        <w:t>D</w:t>
      </w:r>
      <w:r>
        <w:tab/>
        <w:t>60</w:t>
      </w:r>
    </w:p>
    <w:p w:rsidR="0006684F" w:rsidRDefault="0006684F" w:rsidP="002520E9">
      <w:pPr>
        <w:pStyle w:val="20-NumQuestion"/>
      </w:pPr>
    </w:p>
    <w:p w:rsidR="002520E9" w:rsidRDefault="002520E9" w:rsidP="002520E9">
      <w:pPr>
        <w:pStyle w:val="20-NumQuestion"/>
      </w:pPr>
      <w:r>
        <w:tab/>
        <w:t>10.</w:t>
      </w:r>
      <w:r>
        <w:tab/>
        <w:t>If a transversal is perpendicular to one of two parallel lines, which statement is NOT correct?</w:t>
      </w:r>
    </w:p>
    <w:p w:rsidR="002520E9" w:rsidRDefault="002520E9" w:rsidP="002520E9">
      <w:pPr>
        <w:pStyle w:val="40a-MCAns2col"/>
      </w:pPr>
      <w:r>
        <w:tab/>
        <w:t>F</w:t>
      </w:r>
      <w:r>
        <w:tab/>
        <w:t>All the angles formed are congruent.</w:t>
      </w:r>
    </w:p>
    <w:p w:rsidR="002520E9" w:rsidRDefault="002520E9" w:rsidP="002520E9">
      <w:pPr>
        <w:pStyle w:val="40a-MCAns2col"/>
        <w:rPr>
          <w:spacing w:val="-3"/>
        </w:rPr>
      </w:pPr>
      <w:r>
        <w:rPr>
          <w:spacing w:val="-3"/>
        </w:rPr>
        <w:tab/>
        <w:t>G</w:t>
      </w:r>
      <w:r>
        <w:rPr>
          <w:spacing w:val="-3"/>
        </w:rPr>
        <w:tab/>
        <w:t>Every pair of angles is supplementary.</w:t>
      </w:r>
    </w:p>
    <w:p w:rsidR="002520E9" w:rsidRDefault="002520E9" w:rsidP="002520E9">
      <w:pPr>
        <w:pStyle w:val="40a-MCAns2col"/>
      </w:pPr>
      <w:r>
        <w:tab/>
        <w:t>H</w:t>
      </w:r>
      <w:r>
        <w:tab/>
        <w:t xml:space="preserve">The transversal is </w:t>
      </w:r>
      <w:r>
        <w:rPr>
          <w:rStyle w:val="16-MathPi6"/>
        </w:rPr>
        <w:sym w:font="Symbol" w:char="F05E"/>
      </w:r>
      <w:r>
        <w:t xml:space="preserve"> to the other line.</w:t>
      </w:r>
    </w:p>
    <w:p w:rsidR="002520E9" w:rsidRDefault="002520E9" w:rsidP="002520E9">
      <w:pPr>
        <w:pStyle w:val="40a-MCAns2col"/>
        <w:ind w:right="-202"/>
        <w:rPr>
          <w:spacing w:val="-3"/>
        </w:rPr>
      </w:pPr>
      <w:r>
        <w:rPr>
          <w:spacing w:val="-3"/>
        </w:rPr>
        <w:tab/>
        <w:t>J</w:t>
      </w:r>
      <w:r>
        <w:rPr>
          <w:spacing w:val="-3"/>
        </w:rPr>
        <w:tab/>
        <w:t>Every pair of angles is complementary.</w:t>
      </w:r>
    </w:p>
    <w:p w:rsidR="0006684F" w:rsidRDefault="0006684F" w:rsidP="002520E9">
      <w:pPr>
        <w:pStyle w:val="40a-MCAns2col"/>
        <w:ind w:right="-202"/>
        <w:rPr>
          <w:spacing w:val="-3"/>
        </w:rPr>
      </w:pPr>
    </w:p>
    <w:p w:rsidR="002520E9" w:rsidRDefault="0006684F" w:rsidP="002520E9">
      <w:pPr>
        <w:pStyle w:val="20-NumQuestion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619375</wp:posOffset>
            </wp:positionH>
            <wp:positionV relativeFrom="paragraph">
              <wp:posOffset>98425</wp:posOffset>
            </wp:positionV>
            <wp:extent cx="1762125" cy="800100"/>
            <wp:effectExtent l="19050" t="0" r="9525" b="0"/>
            <wp:wrapTight wrapText="bothSides">
              <wp:wrapPolygon edited="0">
                <wp:start x="-234" y="0"/>
                <wp:lineTo x="-234" y="21086"/>
                <wp:lineTo x="21717" y="21086"/>
                <wp:lineTo x="21717" y="0"/>
                <wp:lineTo x="-234" y="0"/>
              </wp:wrapPolygon>
            </wp:wrapTight>
            <wp:docPr id="8" name="Picture 8" descr="Go07an_Assess_03_art\Go07an_03MCctstC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Assess_03_art\Go07an_03MCctstC_05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520E9">
        <w:tab/>
        <w:t>11.</w:t>
      </w:r>
      <w:r w:rsidR="002520E9">
        <w:tab/>
        <w:t xml:space="preserve">Which is a possible value of </w:t>
      </w:r>
      <w:r w:rsidR="002520E9">
        <w:rPr>
          <w:rStyle w:val="02-italic"/>
        </w:rPr>
        <w:t>x</w:t>
      </w:r>
      <w:r w:rsidR="002520E9">
        <w:t>?</w:t>
      </w:r>
    </w:p>
    <w:p w:rsidR="002520E9" w:rsidRDefault="002520E9" w:rsidP="002520E9">
      <w:pPr>
        <w:pStyle w:val="20-NumQuestion"/>
        <w:spacing w:before="120" w:after="80"/>
        <w:ind w:firstLine="0"/>
        <w:jc w:val="center"/>
      </w:pPr>
    </w:p>
    <w:p w:rsidR="002520E9" w:rsidRDefault="002520E9" w:rsidP="002520E9">
      <w:pPr>
        <w:pStyle w:val="40a-MCAns2col"/>
      </w:pPr>
      <w:r>
        <w:tab/>
        <w:t>A</w:t>
      </w:r>
      <w:r>
        <w:tab/>
        <w:t>21</w:t>
      </w:r>
      <w:r>
        <w:tab/>
      </w:r>
      <w:r>
        <w:rPr>
          <w:rStyle w:val="01-bold"/>
          <w:b w:val="0"/>
        </w:rPr>
        <w:t>C</w:t>
      </w:r>
      <w:r>
        <w:tab/>
        <w:t>25</w:t>
      </w:r>
    </w:p>
    <w:p w:rsidR="002520E9" w:rsidRDefault="002520E9" w:rsidP="002520E9">
      <w:pPr>
        <w:pStyle w:val="40a-MCAns2col"/>
      </w:pPr>
      <w:r>
        <w:tab/>
        <w:t>B</w:t>
      </w:r>
      <w:r>
        <w:tab/>
        <w:t>23</w:t>
      </w:r>
      <w:r>
        <w:tab/>
      </w:r>
      <w:r>
        <w:rPr>
          <w:rStyle w:val="01-bold"/>
          <w:b w:val="0"/>
        </w:rPr>
        <w:t>D</w:t>
      </w:r>
      <w:r>
        <w:tab/>
        <w:t>26</w:t>
      </w:r>
    </w:p>
    <w:p w:rsidR="0006684F" w:rsidRDefault="0006684F" w:rsidP="002520E9">
      <w:pPr>
        <w:pStyle w:val="03-CHead"/>
        <w:ind w:right="-118"/>
      </w:pPr>
    </w:p>
    <w:p w:rsidR="0006684F" w:rsidRDefault="0006684F" w:rsidP="002520E9">
      <w:pPr>
        <w:pStyle w:val="03-CHead"/>
        <w:ind w:right="-118"/>
      </w:pPr>
    </w:p>
    <w:p w:rsidR="002520E9" w:rsidRPr="0006684F" w:rsidRDefault="0006684F" w:rsidP="002520E9">
      <w:pPr>
        <w:pStyle w:val="03-CHead"/>
        <w:ind w:right="-118"/>
        <w:rPr>
          <w:b w:val="0"/>
          <w:spacing w:val="-3"/>
        </w:rPr>
      </w:pPr>
      <w:r w:rsidRPr="0006684F">
        <w:rPr>
          <w:b w:val="0"/>
        </w:rPr>
        <w:t xml:space="preserve">12. </w:t>
      </w:r>
      <w:r w:rsidR="002520E9" w:rsidRPr="0006684F">
        <w:rPr>
          <w:b w:val="0"/>
        </w:rPr>
        <w:t xml:space="preserve">Use the figure and the partially </w:t>
      </w:r>
      <w:r w:rsidR="002520E9" w:rsidRPr="0006684F">
        <w:rPr>
          <w:b w:val="0"/>
          <w:spacing w:val="-3"/>
        </w:rPr>
        <w:t>completed proof to fill in the missing blanks.</w:t>
      </w:r>
    </w:p>
    <w:p w:rsidR="002520E9" w:rsidRDefault="002520E9" w:rsidP="002520E9">
      <w:pPr>
        <w:pStyle w:val="15-MainText"/>
        <w:spacing w:before="60"/>
        <w:ind w:right="0"/>
        <w:jc w:val="center"/>
        <w:rPr>
          <w:rStyle w:val="01-bold"/>
          <w:b w:val="0"/>
          <w:bCs w:val="0"/>
        </w:rPr>
      </w:pPr>
      <w:r>
        <w:rPr>
          <w:noProof/>
        </w:rPr>
        <w:drawing>
          <wp:inline distT="0" distB="0" distL="0" distR="0">
            <wp:extent cx="1181100" cy="619125"/>
            <wp:effectExtent l="19050" t="0" r="0" b="0"/>
            <wp:docPr id="9" name="Picture 9" descr="Go07an_Assess_03_art\Go07an_03MCctstC_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Assess_03_art\Go07an_03MCctstC_06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0E9" w:rsidRDefault="002520E9" w:rsidP="002520E9">
      <w:pPr>
        <w:pStyle w:val="15-MainText"/>
        <w:spacing w:before="160"/>
        <w:ind w:right="0"/>
      </w:pPr>
      <w:r>
        <w:rPr>
          <w:rStyle w:val="01-bold"/>
        </w:rPr>
        <w:t>Given:</w:t>
      </w:r>
      <w:r>
        <w:t xml:space="preserve"> </w:t>
      </w:r>
      <w:r w:rsidRPr="00AC3DC7">
        <w:rPr>
          <w:position w:val="-6"/>
        </w:rPr>
        <w:object w:dxaOrig="400" w:dyaOrig="320">
          <v:shape id="_x0000_i1027" type="#_x0000_t75" style="width:20.25pt;height:15.75pt" o:ole="">
            <v:imagedata r:id="rId18" o:title=""/>
          </v:shape>
          <o:OLEObject Type="Embed" ProgID="Equation.DSMT4" ShapeID="_x0000_i1027" DrawAspect="Content" ObjectID="_1351443145" r:id="rId19"/>
        </w:object>
      </w:r>
      <w:r>
        <w:t xml:space="preserve"> is the shortest segment from </w:t>
      </w:r>
      <w:r>
        <w:rPr>
          <w:rStyle w:val="02-italic"/>
        </w:rPr>
        <w:t>A</w:t>
      </w:r>
      <w:r>
        <w:t xml:space="preserve"> to </w:t>
      </w:r>
      <w:r w:rsidRPr="00AC3DC7">
        <w:rPr>
          <w:position w:val="-6"/>
        </w:rPr>
        <w:object w:dxaOrig="380" w:dyaOrig="320">
          <v:shape id="_x0000_i1028" type="#_x0000_t75" style="width:18.75pt;height:15.75pt" o:ole="">
            <v:imagedata r:id="rId20" o:title=""/>
          </v:shape>
          <o:OLEObject Type="Embed" ProgID="Equation.DSMT4" ShapeID="_x0000_i1028" DrawAspect="Content" ObjectID="_1351443146" r:id="rId21"/>
        </w:object>
      </w:r>
      <w:r>
        <w:t xml:space="preserve"> and m</w:t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1-MathPi1"/>
          <w:rFonts w:ascii="Symbol" w:hAnsi="Symbol"/>
        </w:rPr>
        <w:t>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>2.</w:t>
      </w:r>
    </w:p>
    <w:p w:rsidR="002520E9" w:rsidRDefault="002520E9" w:rsidP="002520E9">
      <w:pPr>
        <w:pStyle w:val="15-MainText"/>
        <w:spacing w:before="60"/>
        <w:ind w:right="0"/>
      </w:pPr>
      <w:r>
        <w:rPr>
          <w:rStyle w:val="01-bold"/>
        </w:rPr>
        <w:t>Prove:</w:t>
      </w:r>
      <w:r>
        <w:t xml:space="preserve"> </w:t>
      </w:r>
      <w:r w:rsidRPr="00AC3DC7">
        <w:rPr>
          <w:position w:val="-10"/>
        </w:rPr>
        <w:object w:dxaOrig="960" w:dyaOrig="360">
          <v:shape id="_x0000_i1029" type="#_x0000_t75" style="width:48pt;height:18pt" o:ole="">
            <v:imagedata r:id="rId22" o:title=""/>
          </v:shape>
          <o:OLEObject Type="Embed" ProgID="Equation.DSMT4" ShapeID="_x0000_i1029" DrawAspect="Content" ObjectID="_1351443147" r:id="rId23"/>
        </w:object>
      </w:r>
    </w:p>
    <w:p w:rsidR="002520E9" w:rsidRDefault="002520E9" w:rsidP="002520E9">
      <w:pPr>
        <w:pStyle w:val="15-MainText"/>
        <w:spacing w:before="60"/>
        <w:ind w:right="0"/>
      </w:pPr>
      <w:r>
        <w:rPr>
          <w:rStyle w:val="01-bold"/>
        </w:rPr>
        <w:t>Proof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/>
      </w:tblPr>
      <w:tblGrid>
        <w:gridCol w:w="2128"/>
        <w:gridCol w:w="2288"/>
      </w:tblGrid>
      <w:tr w:rsidR="002520E9" w:rsidTr="00555212">
        <w:trPr>
          <w:trHeight w:val="60"/>
        </w:trPr>
        <w:tc>
          <w:tcPr>
            <w:tcW w:w="21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520E9" w:rsidRDefault="002520E9" w:rsidP="00555212">
            <w:pPr>
              <w:pStyle w:val="15a-MT-p65abv"/>
              <w:spacing w:before="0"/>
              <w:ind w:right="0"/>
              <w:jc w:val="center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b/>
                <w:bCs/>
                <w:color w:val="auto"/>
              </w:rPr>
              <w:t>Statements</w:t>
            </w:r>
          </w:p>
        </w:tc>
        <w:tc>
          <w:tcPr>
            <w:tcW w:w="2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520E9" w:rsidRDefault="002520E9" w:rsidP="00555212">
            <w:pPr>
              <w:pStyle w:val="15a-MT-p65abv"/>
              <w:spacing w:before="0"/>
              <w:ind w:right="0"/>
              <w:jc w:val="center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b/>
                <w:bCs/>
                <w:color w:val="auto"/>
              </w:rPr>
              <w:t>Reasons</w:t>
            </w:r>
          </w:p>
        </w:tc>
      </w:tr>
      <w:tr w:rsidR="002520E9" w:rsidTr="00555212">
        <w:trPr>
          <w:trHeight w:val="60"/>
        </w:trPr>
        <w:tc>
          <w:tcPr>
            <w:tcW w:w="21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520E9" w:rsidRDefault="002520E9" w:rsidP="00555212">
            <w:pPr>
              <w:pStyle w:val="15-MainText"/>
              <w:spacing w:before="0"/>
              <w:ind w:right="0"/>
            </w:pPr>
            <w:r>
              <w:t>1. 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1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>2</w:t>
            </w:r>
          </w:p>
        </w:tc>
        <w:tc>
          <w:tcPr>
            <w:tcW w:w="2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520E9" w:rsidRDefault="002520E9" w:rsidP="00555212">
            <w:pPr>
              <w:pStyle w:val="15-MainText"/>
              <w:spacing w:before="0"/>
              <w:ind w:right="0"/>
            </w:pPr>
            <w:r>
              <w:t>1. Given</w:t>
            </w:r>
          </w:p>
        </w:tc>
      </w:tr>
      <w:tr w:rsidR="002520E9" w:rsidTr="00555212">
        <w:trPr>
          <w:trHeight w:val="60"/>
        </w:trPr>
        <w:tc>
          <w:tcPr>
            <w:tcW w:w="21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520E9" w:rsidRDefault="002520E9" w:rsidP="00555212">
            <w:pPr>
              <w:pStyle w:val="15-MainText"/>
              <w:spacing w:before="0"/>
              <w:ind w:right="0"/>
            </w:pPr>
            <w:r>
              <w:t>2. ______</w:t>
            </w:r>
          </w:p>
        </w:tc>
        <w:tc>
          <w:tcPr>
            <w:tcW w:w="2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520E9" w:rsidRDefault="002520E9" w:rsidP="00555212">
            <w:pPr>
              <w:pStyle w:val="15-MainText"/>
              <w:spacing w:before="0"/>
              <w:ind w:right="0"/>
            </w:pPr>
            <w:r>
              <w:t>2. Given</w:t>
            </w:r>
          </w:p>
        </w:tc>
      </w:tr>
      <w:tr w:rsidR="002520E9" w:rsidTr="00555212">
        <w:trPr>
          <w:trHeight w:val="353"/>
        </w:trPr>
        <w:tc>
          <w:tcPr>
            <w:tcW w:w="21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20" w:type="dxa"/>
              <w:left w:w="80" w:type="dxa"/>
              <w:bottom w:w="80" w:type="dxa"/>
              <w:right w:w="80" w:type="dxa"/>
            </w:tcMar>
            <w:vAlign w:val="center"/>
          </w:tcPr>
          <w:p w:rsidR="002520E9" w:rsidRDefault="002520E9" w:rsidP="00555212">
            <w:pPr>
              <w:pStyle w:val="15-MainText"/>
              <w:spacing w:before="0" w:line="240" w:lineRule="auto"/>
              <w:ind w:right="0"/>
            </w:pPr>
            <w:r>
              <w:t xml:space="preserve">3. </w:t>
            </w:r>
            <w:r w:rsidRPr="00AC3DC7">
              <w:rPr>
                <w:position w:val="-10"/>
              </w:rPr>
              <w:object w:dxaOrig="960" w:dyaOrig="360">
                <v:shape id="_x0000_i1030" type="#_x0000_t75" style="width:48pt;height:18pt" o:ole="">
                  <v:imagedata r:id="rId24" o:title=""/>
                </v:shape>
                <o:OLEObject Type="Embed" ProgID="Equation.DSMT4" ShapeID="_x0000_i1030" DrawAspect="Content" ObjectID="_1351443148" r:id="rId25"/>
              </w:object>
            </w:r>
          </w:p>
        </w:tc>
        <w:tc>
          <w:tcPr>
            <w:tcW w:w="2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520E9" w:rsidRDefault="002520E9" w:rsidP="00555212">
            <w:pPr>
              <w:pStyle w:val="15-MainText"/>
              <w:spacing w:before="0" w:line="240" w:lineRule="auto"/>
              <w:ind w:left="244" w:right="0" w:hanging="244"/>
            </w:pPr>
            <w:r>
              <w:t>3. Distance from a point to a line</w:t>
            </w:r>
          </w:p>
        </w:tc>
      </w:tr>
      <w:tr w:rsidR="002520E9" w:rsidTr="00555212">
        <w:trPr>
          <w:trHeight w:val="477"/>
        </w:trPr>
        <w:tc>
          <w:tcPr>
            <w:tcW w:w="21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520E9" w:rsidRDefault="002520E9" w:rsidP="00555212">
            <w:pPr>
              <w:pStyle w:val="15-MainText"/>
              <w:spacing w:before="0"/>
              <w:ind w:right="0"/>
            </w:pPr>
            <w:r>
              <w:t xml:space="preserve">4. </w:t>
            </w:r>
            <w:r>
              <w:rPr>
                <w:u w:val="single"/>
              </w:rPr>
              <w:t>                    </w:t>
            </w:r>
          </w:p>
        </w:tc>
        <w:tc>
          <w:tcPr>
            <w:tcW w:w="2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520E9" w:rsidRDefault="002520E9" w:rsidP="00555212">
            <w:pPr>
              <w:pStyle w:val="15-MainText"/>
              <w:spacing w:before="0"/>
              <w:ind w:left="242" w:right="0" w:hanging="242"/>
            </w:pPr>
            <w:r>
              <w:t>4. Conv. of Alternate Int.</w:t>
            </w:r>
            <w:bookmarkStart w:id="0" w:name="s"/>
            <w:bookmarkEnd w:id="0"/>
            <w:r>
              <w:t xml:space="preserve"> </w:t>
            </w:r>
            <w:r w:rsidRPr="00AC3DC7">
              <w:rPr>
                <w:position w:val="-10"/>
              </w:rPr>
              <w:object w:dxaOrig="260" w:dyaOrig="320">
                <v:shape id="_x0000_i1031" type="#_x0000_t75" style="width:12.75pt;height:15.75pt" o:ole="">
                  <v:imagedata r:id="rId26" o:title=""/>
                </v:shape>
                <o:OLEObject Type="Embed" ProgID="Equation.DSMT4" ShapeID="_x0000_i1031" DrawAspect="Content" ObjectID="_1351443149" r:id="rId27"/>
              </w:object>
            </w:r>
            <w:r>
              <w:t xml:space="preserve"> </w:t>
            </w:r>
            <w:proofErr w:type="spellStart"/>
            <w:r>
              <w:t>Thm</w:t>
            </w:r>
            <w:proofErr w:type="spellEnd"/>
            <w:r>
              <w:t>.</w:t>
            </w:r>
          </w:p>
        </w:tc>
      </w:tr>
      <w:tr w:rsidR="002520E9" w:rsidTr="00555212">
        <w:trPr>
          <w:trHeight w:val="183"/>
        </w:trPr>
        <w:tc>
          <w:tcPr>
            <w:tcW w:w="21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2520E9" w:rsidRDefault="002520E9" w:rsidP="00555212">
            <w:pPr>
              <w:pStyle w:val="15-MainText"/>
              <w:widowControl w:val="0"/>
              <w:spacing w:before="0"/>
              <w:ind w:right="0"/>
            </w:pPr>
            <w:r>
              <w:t xml:space="preserve">5. </w:t>
            </w:r>
            <w:r w:rsidRPr="00AC3DC7">
              <w:rPr>
                <w:position w:val="-10"/>
              </w:rPr>
              <w:object w:dxaOrig="920" w:dyaOrig="360">
                <v:shape id="_x0000_i1032" type="#_x0000_t75" style="width:45.75pt;height:18pt" o:ole="">
                  <v:imagedata r:id="rId28" o:title=""/>
                </v:shape>
                <o:OLEObject Type="Embed" ProgID="Equation.DSMT4" ShapeID="_x0000_i1032" DrawAspect="Content" ObjectID="_1351443150" r:id="rId29"/>
              </w:object>
            </w:r>
          </w:p>
        </w:tc>
        <w:tc>
          <w:tcPr>
            <w:tcW w:w="2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2520E9" w:rsidRDefault="002520E9" w:rsidP="00555212">
            <w:pPr>
              <w:pStyle w:val="15-MainText"/>
              <w:widowControl w:val="0"/>
              <w:spacing w:before="0"/>
              <w:ind w:right="0"/>
            </w:pPr>
            <w:r>
              <w:t xml:space="preserve">5. </w:t>
            </w:r>
            <w:r>
              <w:rPr>
                <w:u w:val="single"/>
              </w:rPr>
              <w:t> </w:t>
            </w:r>
            <w:r w:rsidRPr="002520E9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                  _  </w:t>
            </w:r>
            <w:r w:rsidRPr="002520E9">
              <w:rPr>
                <w:u w:val="single"/>
              </w:rPr>
              <w:t xml:space="preserve">                   </w:t>
            </w:r>
            <w:r>
              <w:rPr>
                <w:u w:val="single"/>
              </w:rPr>
              <w:t>___________</w:t>
            </w:r>
            <w:r w:rsidRPr="002520E9">
              <w:t>       </w:t>
            </w:r>
          </w:p>
        </w:tc>
      </w:tr>
    </w:tbl>
    <w:p w:rsidR="002520E9" w:rsidRDefault="0006684F" w:rsidP="002520E9">
      <w:pPr>
        <w:pStyle w:val="20-NumQuestion"/>
      </w:pPr>
      <w:r>
        <w:lastRenderedPageBreak/>
        <w:tab/>
        <w:t>13</w:t>
      </w:r>
      <w:r w:rsidR="002520E9">
        <w:t>.</w:t>
      </w:r>
      <w:r w:rsidR="002520E9">
        <w:tab/>
        <w:t>Which is the equation of the line shown in the graph?</w:t>
      </w:r>
    </w:p>
    <w:p w:rsidR="002520E9" w:rsidRDefault="002520E9" w:rsidP="0006684F">
      <w:pPr>
        <w:pStyle w:val="20-NumQuestion"/>
        <w:spacing w:before="160" w:after="120"/>
        <w:ind w:firstLine="0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104775</wp:posOffset>
            </wp:positionV>
            <wp:extent cx="1543050" cy="1028700"/>
            <wp:effectExtent l="19050" t="0" r="0" b="0"/>
            <wp:wrapTight wrapText="bothSides">
              <wp:wrapPolygon edited="0">
                <wp:start x="-267" y="0"/>
                <wp:lineTo x="-267" y="21200"/>
                <wp:lineTo x="21600" y="21200"/>
                <wp:lineTo x="21600" y="0"/>
                <wp:lineTo x="-267" y="0"/>
              </wp:wrapPolygon>
            </wp:wrapTight>
            <wp:docPr id="72" name="Picture 72" descr="Go07an_Assess_03_art\Go07an_03MCctstB_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Go07an_Assess_03_art\Go07an_03MCctstB_08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520E9" w:rsidRDefault="002520E9" w:rsidP="002520E9">
      <w:pPr>
        <w:pStyle w:val="40a-MCAns2col"/>
      </w:pPr>
      <w:r>
        <w:tab/>
        <w:t>F</w:t>
      </w:r>
      <w:r>
        <w:tab/>
      </w:r>
      <w:r w:rsidRPr="00AC3DC7">
        <w:rPr>
          <w:position w:val="-22"/>
        </w:rPr>
        <w:object w:dxaOrig="880" w:dyaOrig="580">
          <v:shape id="_x0000_i1033" type="#_x0000_t75" style="width:44.25pt;height:29.25pt" o:ole="">
            <v:imagedata r:id="rId31" o:title=""/>
          </v:shape>
          <o:OLEObject Type="Embed" ProgID="Equation.DSMT4" ShapeID="_x0000_i1033" DrawAspect="Content" ObjectID="_1351443151" r:id="rId32"/>
        </w:object>
      </w:r>
      <w:r>
        <w:tab/>
      </w:r>
      <w:r>
        <w:rPr>
          <w:rStyle w:val="01-bold"/>
          <w:b w:val="0"/>
        </w:rPr>
        <w:t>H</w:t>
      </w:r>
      <w:r>
        <w:tab/>
      </w:r>
      <w:r w:rsidRPr="00AC3DC7">
        <w:rPr>
          <w:position w:val="-22"/>
        </w:rPr>
        <w:object w:dxaOrig="1219" w:dyaOrig="580">
          <v:shape id="_x0000_i1034" type="#_x0000_t75" style="width:60.75pt;height:29.25pt" o:ole="">
            <v:imagedata r:id="rId33" o:title=""/>
          </v:shape>
          <o:OLEObject Type="Embed" ProgID="Equation.DSMT4" ShapeID="_x0000_i1034" DrawAspect="Content" ObjectID="_1351443152" r:id="rId34"/>
        </w:object>
      </w:r>
    </w:p>
    <w:p w:rsidR="002520E9" w:rsidRDefault="002520E9" w:rsidP="002520E9">
      <w:pPr>
        <w:pStyle w:val="40a-MCAns2col"/>
      </w:pPr>
      <w:r>
        <w:tab/>
        <w:t>G</w:t>
      </w:r>
      <w:r>
        <w:tab/>
      </w:r>
      <w:r>
        <w:rPr>
          <w:noProof/>
          <w:position w:val="-22"/>
        </w:rPr>
        <w:drawing>
          <wp:inline distT="0" distB="0" distL="0" distR="0">
            <wp:extent cx="752475" cy="371475"/>
            <wp:effectExtent l="1905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Style w:val="01-bold"/>
          <w:b w:val="0"/>
        </w:rPr>
        <w:t>J</w:t>
      </w:r>
      <w:r>
        <w:tab/>
      </w:r>
      <w:r w:rsidRPr="00AC3DC7">
        <w:rPr>
          <w:position w:val="-22"/>
        </w:rPr>
        <w:object w:dxaOrig="1260" w:dyaOrig="580">
          <v:shape id="_x0000_i1035" type="#_x0000_t75" style="width:63pt;height:29.25pt" o:ole="">
            <v:imagedata r:id="rId36" o:title=""/>
          </v:shape>
          <o:OLEObject Type="Embed" ProgID="Equation.DSMT4" ShapeID="_x0000_i1035" DrawAspect="Content" ObjectID="_1351443153" r:id="rId37"/>
        </w:object>
      </w:r>
    </w:p>
    <w:p w:rsidR="00FA1093" w:rsidRDefault="00FA1093" w:rsidP="002520E9">
      <w:pPr>
        <w:pStyle w:val="20b-NumQuestion-1pabove"/>
        <w:ind w:left="0" w:firstLine="0"/>
      </w:pPr>
    </w:p>
    <w:p w:rsidR="002520E9" w:rsidRDefault="00FA1093" w:rsidP="002520E9">
      <w:pPr>
        <w:pStyle w:val="20b-NumQuestion-1pabove"/>
        <w:ind w:left="0" w:firstLine="0"/>
      </w:pPr>
      <w:r>
        <w:t>14</w:t>
      </w:r>
      <w:r w:rsidR="002520E9">
        <w:t>.</w:t>
      </w:r>
      <w:r w:rsidR="002520E9">
        <w:tab/>
        <w:t xml:space="preserve">Given </w:t>
      </w:r>
      <w:r w:rsidR="002520E9" w:rsidRPr="00AC3DC7">
        <w:rPr>
          <w:position w:val="-10"/>
        </w:rPr>
        <w:object w:dxaOrig="940" w:dyaOrig="360">
          <v:shape id="_x0000_i1036" type="#_x0000_t75" style="width:47.25pt;height:18pt" o:ole="">
            <v:imagedata r:id="rId38" o:title=""/>
          </v:shape>
          <o:OLEObject Type="Embed" ProgID="Equation.DSMT4" ShapeID="_x0000_i1036" DrawAspect="Content" ObjectID="_1351443154" r:id="rId39"/>
        </w:object>
      </w:r>
      <w:r w:rsidR="002520E9">
        <w:t xml:space="preserve"> what is the value of </w:t>
      </w:r>
      <w:r w:rsidR="002520E9">
        <w:rPr>
          <w:rStyle w:val="02-italic"/>
        </w:rPr>
        <w:t>x</w:t>
      </w:r>
      <w:r w:rsidR="002520E9">
        <w:t>?</w:t>
      </w:r>
    </w:p>
    <w:p w:rsidR="002520E9" w:rsidRDefault="002520E9" w:rsidP="002520E9">
      <w:pPr>
        <w:pStyle w:val="20-NumQuestion"/>
        <w:spacing w:before="160" w:after="120"/>
        <w:ind w:left="0" w:firstLine="0"/>
        <w:jc w:val="center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98425</wp:posOffset>
            </wp:positionV>
            <wp:extent cx="1343025" cy="838200"/>
            <wp:effectExtent l="19050" t="0" r="9525" b="0"/>
            <wp:wrapTight wrapText="bothSides">
              <wp:wrapPolygon edited="0">
                <wp:start x="-306" y="0"/>
                <wp:lineTo x="-306" y="21109"/>
                <wp:lineTo x="21753" y="21109"/>
                <wp:lineTo x="21753" y="0"/>
                <wp:lineTo x="-306" y="0"/>
              </wp:wrapPolygon>
            </wp:wrapTight>
            <wp:docPr id="67" name="Picture 67" descr="Go07an_Assess_03_art\Go07an_03MCctstB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Go07an_Assess_03_art\Go07an_03MCctstB_04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520E9" w:rsidRDefault="002520E9" w:rsidP="002520E9">
      <w:pPr>
        <w:pStyle w:val="40a-MCAns2col"/>
      </w:pPr>
      <w:r>
        <w:tab/>
        <w:t>A</w:t>
      </w:r>
      <w:r>
        <w:tab/>
        <w:t>6</w:t>
      </w:r>
      <w:r>
        <w:tab/>
      </w:r>
      <w:r>
        <w:rPr>
          <w:rStyle w:val="01-bold"/>
          <w:b w:val="0"/>
          <w:bCs w:val="0"/>
        </w:rPr>
        <w:t>C</w:t>
      </w:r>
      <w:r>
        <w:tab/>
        <w:t>72</w:t>
      </w:r>
    </w:p>
    <w:p w:rsidR="002520E9" w:rsidRDefault="002520E9" w:rsidP="002520E9">
      <w:pPr>
        <w:pStyle w:val="40a-MCAns2col"/>
      </w:pPr>
      <w:r>
        <w:tab/>
        <w:t>B</w:t>
      </w:r>
      <w:r>
        <w:tab/>
        <w:t>9</w:t>
      </w:r>
      <w:r>
        <w:tab/>
      </w:r>
      <w:r>
        <w:rPr>
          <w:rStyle w:val="01-bold"/>
          <w:b w:val="0"/>
          <w:bCs w:val="0"/>
        </w:rPr>
        <w:t>D</w:t>
      </w:r>
      <w:r>
        <w:tab/>
        <w:t>108</w:t>
      </w:r>
    </w:p>
    <w:p w:rsidR="002520E9" w:rsidRDefault="002520E9" w:rsidP="002520E9">
      <w:pPr>
        <w:pStyle w:val="20-NumQuestion"/>
      </w:pPr>
    </w:p>
    <w:p w:rsidR="00FA1093" w:rsidRDefault="002520E9" w:rsidP="002520E9">
      <w:pPr>
        <w:pStyle w:val="20-NumQuestion"/>
      </w:pPr>
      <w:r>
        <w:tab/>
      </w:r>
    </w:p>
    <w:p w:rsidR="00FA1093" w:rsidRDefault="00FA1093" w:rsidP="002520E9">
      <w:pPr>
        <w:pStyle w:val="20-NumQuestion"/>
      </w:pPr>
    </w:p>
    <w:p w:rsidR="002520E9" w:rsidRDefault="00FA1093" w:rsidP="002520E9">
      <w:pPr>
        <w:pStyle w:val="20-NumQuestion"/>
      </w:pPr>
      <w:r>
        <w:t>15</w:t>
      </w:r>
      <w:r w:rsidR="002520E9">
        <w:t>.</w:t>
      </w:r>
      <w:r w:rsidR="002520E9">
        <w:tab/>
        <w:t xml:space="preserve">Given the point </w:t>
      </w:r>
      <w:proofErr w:type="gramStart"/>
      <w:r w:rsidR="002520E9">
        <w:rPr>
          <w:rStyle w:val="02-italic"/>
        </w:rPr>
        <w:t>J</w:t>
      </w:r>
      <w:r w:rsidR="002520E9">
        <w:t>(</w:t>
      </w:r>
      <w:proofErr w:type="gramEnd"/>
      <w:r w:rsidR="002520E9">
        <w:rPr>
          <w:rStyle w:val="11-MathPi1"/>
          <w:rFonts w:ascii="Symbol" w:hAnsi="Symbol"/>
        </w:rPr>
        <w:t></w:t>
      </w:r>
      <w:r w:rsidR="002520E9">
        <w:t xml:space="preserve">2, </w:t>
      </w:r>
      <w:r w:rsidR="002520E9">
        <w:rPr>
          <w:rStyle w:val="11-MathPi1"/>
          <w:rFonts w:ascii="Symbol" w:hAnsi="Symbol"/>
        </w:rPr>
        <w:t></w:t>
      </w:r>
      <w:r w:rsidR="002520E9">
        <w:t xml:space="preserve">4), for which </w:t>
      </w:r>
      <w:r w:rsidR="002520E9">
        <w:rPr>
          <w:spacing w:val="-7"/>
        </w:rPr>
        <w:t xml:space="preserve">point </w:t>
      </w:r>
      <w:r w:rsidR="002520E9">
        <w:rPr>
          <w:rStyle w:val="02-italic"/>
          <w:spacing w:val="-7"/>
        </w:rPr>
        <w:t>K</w:t>
      </w:r>
      <w:r w:rsidR="002520E9">
        <w:rPr>
          <w:spacing w:val="-7"/>
        </w:rPr>
        <w:t xml:space="preserve"> is</w:t>
      </w:r>
      <w:r w:rsidR="002520E9">
        <w:t xml:space="preserve"> </w:t>
      </w:r>
      <w:r w:rsidR="002520E9" w:rsidRPr="00AC3DC7">
        <w:rPr>
          <w:position w:val="-6"/>
        </w:rPr>
        <w:object w:dxaOrig="360" w:dyaOrig="320">
          <v:shape id="_x0000_i1037" type="#_x0000_t75" style="width:18pt;height:15.75pt" o:ole="">
            <v:imagedata r:id="rId41" o:title=""/>
          </v:shape>
          <o:OLEObject Type="Embed" ProgID="Equation.DSMT4" ShapeID="_x0000_i1037" DrawAspect="Content" ObjectID="_1351443155" r:id="rId42"/>
        </w:object>
      </w:r>
      <w:r w:rsidR="002520E9">
        <w:t xml:space="preserve"> </w:t>
      </w:r>
      <w:r w:rsidR="002520E9">
        <w:rPr>
          <w:spacing w:val="-7"/>
        </w:rPr>
        <w:t>a line with undefined slope?</w:t>
      </w:r>
    </w:p>
    <w:p w:rsidR="002520E9" w:rsidRDefault="002520E9" w:rsidP="002520E9">
      <w:pPr>
        <w:pStyle w:val="40a-MCAns2col"/>
      </w:pPr>
      <w:r>
        <w:tab/>
        <w:t>F</w:t>
      </w:r>
      <w:r>
        <w:tab/>
      </w:r>
      <w:proofErr w:type="gramStart"/>
      <w:r>
        <w:rPr>
          <w:rStyle w:val="02-italic"/>
        </w:rPr>
        <w:t>K</w:t>
      </w:r>
      <w:r>
        <w:t>(</w:t>
      </w:r>
      <w:proofErr w:type="gramEnd"/>
      <w:r>
        <w:t>2, 4)</w:t>
      </w:r>
      <w:r>
        <w:tab/>
      </w:r>
      <w:r>
        <w:rPr>
          <w:rStyle w:val="01-bold"/>
          <w:b w:val="0"/>
        </w:rPr>
        <w:t>H</w:t>
      </w:r>
      <w:r>
        <w:tab/>
      </w:r>
      <w:r>
        <w:rPr>
          <w:rStyle w:val="02-italic"/>
        </w:rPr>
        <w:t>K</w:t>
      </w:r>
      <w:r>
        <w:t>(4, 2)</w:t>
      </w:r>
    </w:p>
    <w:p w:rsidR="002520E9" w:rsidRDefault="002520E9" w:rsidP="002520E9">
      <w:pPr>
        <w:pStyle w:val="40a-MCAns2col"/>
      </w:pPr>
      <w:r>
        <w:tab/>
        <w:t>G</w:t>
      </w:r>
      <w:r>
        <w:tab/>
      </w:r>
      <w:proofErr w:type="gramStart"/>
      <w:r>
        <w:rPr>
          <w:rStyle w:val="02-italic"/>
        </w:rPr>
        <w:t>K</w:t>
      </w:r>
      <w:r>
        <w:t>(</w:t>
      </w:r>
      <w:proofErr w:type="gramEnd"/>
      <w:r>
        <w:t xml:space="preserve">2, </w:t>
      </w:r>
      <w:r>
        <w:rPr>
          <w:rStyle w:val="11-MathPi1"/>
          <w:rFonts w:ascii="Symbol" w:hAnsi="Symbol"/>
        </w:rPr>
        <w:t></w:t>
      </w:r>
      <w:r>
        <w:t>4)</w:t>
      </w:r>
      <w:r>
        <w:tab/>
      </w:r>
      <w:r>
        <w:rPr>
          <w:rStyle w:val="01-bold"/>
          <w:b w:val="0"/>
        </w:rPr>
        <w:t>J</w:t>
      </w:r>
      <w:r>
        <w:tab/>
      </w:r>
      <w:r>
        <w:rPr>
          <w:rStyle w:val="02-italic"/>
        </w:rPr>
        <w:t>K</w:t>
      </w:r>
      <w:r>
        <w:t>(</w:t>
      </w:r>
      <w:r>
        <w:rPr>
          <w:rStyle w:val="11-MathPi1"/>
          <w:rFonts w:ascii="Symbol" w:hAnsi="Symbol"/>
        </w:rPr>
        <w:t></w:t>
      </w:r>
      <w:r>
        <w:t>2, 4)</w:t>
      </w:r>
    </w:p>
    <w:p w:rsidR="00FA1093" w:rsidRDefault="00FA1093" w:rsidP="002520E9">
      <w:pPr>
        <w:pStyle w:val="40a-MCAns2col"/>
      </w:pPr>
    </w:p>
    <w:p w:rsidR="00FA1093" w:rsidRDefault="00FA1093" w:rsidP="002520E9">
      <w:pPr>
        <w:pStyle w:val="40a-MCAns2col"/>
      </w:pPr>
    </w:p>
    <w:p w:rsidR="00FA1093" w:rsidRDefault="00FA1093" w:rsidP="002520E9">
      <w:pPr>
        <w:pStyle w:val="40a-MCAns2col"/>
      </w:pPr>
    </w:p>
    <w:p w:rsidR="002520E9" w:rsidRDefault="002520E9" w:rsidP="002520E9">
      <w:pPr>
        <w:pStyle w:val="20-NumQuestion"/>
      </w:pPr>
      <w:r>
        <w:tab/>
        <w:t>1</w:t>
      </w:r>
      <w:r w:rsidR="00833C67">
        <w:t>6</w:t>
      </w:r>
      <w:r>
        <w:t>.</w:t>
      </w:r>
      <w:r>
        <w:tab/>
        <w:t xml:space="preserve">Find the measure of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FDE</w:t>
      </w:r>
      <w:r>
        <w:t xml:space="preserve">. </w:t>
      </w:r>
    </w:p>
    <w:p w:rsidR="002520E9" w:rsidRDefault="002520E9" w:rsidP="002520E9">
      <w:pPr>
        <w:pStyle w:val="20-NumQuestion"/>
      </w:pPr>
      <w:r>
        <w:rPr>
          <w:noProof/>
        </w:rPr>
        <w:drawing>
          <wp:inline distT="0" distB="0" distL="0" distR="0">
            <wp:extent cx="1609725" cy="838200"/>
            <wp:effectExtent l="19050" t="0" r="9525" b="0"/>
            <wp:docPr id="60" name="Picture 60" descr="Go07an_Assess_03_art\Go07an_03FRctstB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Go07an_Assess_03_art\Go07an_03FRctstB_03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0E9" w:rsidRDefault="002520E9" w:rsidP="002520E9">
      <w:pPr>
        <w:pStyle w:val="40a-MCAns2col"/>
      </w:pPr>
    </w:p>
    <w:p w:rsidR="00FA1093" w:rsidRDefault="00FA1093" w:rsidP="002520E9">
      <w:pPr>
        <w:pStyle w:val="40a-MCAns2col"/>
      </w:pPr>
    </w:p>
    <w:p w:rsidR="00FA1093" w:rsidRDefault="00FA1093" w:rsidP="002520E9">
      <w:pPr>
        <w:pStyle w:val="40a-MCAns2col"/>
      </w:pPr>
    </w:p>
    <w:p w:rsidR="002520E9" w:rsidRDefault="00833C67" w:rsidP="002520E9">
      <w:pPr>
        <w:pStyle w:val="20-NumQuestion"/>
      </w:pPr>
      <w:r>
        <w:tab/>
        <w:t>17</w:t>
      </w:r>
      <w:r w:rsidR="002520E9">
        <w:t>.</w:t>
      </w:r>
      <w:r w:rsidR="002520E9">
        <w:tab/>
        <w:t xml:space="preserve">Given points </w:t>
      </w:r>
      <w:proofErr w:type="gramStart"/>
      <w:r w:rsidR="002520E9">
        <w:rPr>
          <w:rStyle w:val="02-italic"/>
        </w:rPr>
        <w:t>A</w:t>
      </w:r>
      <w:r w:rsidR="002520E9">
        <w:t>(</w:t>
      </w:r>
      <w:proofErr w:type="gramEnd"/>
      <w:r w:rsidR="002520E9">
        <w:rPr>
          <w:rStyle w:val="11-MathPi1"/>
          <w:rFonts w:ascii="Symbol" w:hAnsi="Symbol"/>
        </w:rPr>
        <w:t></w:t>
      </w:r>
      <w:r w:rsidR="002520E9">
        <w:t xml:space="preserve">1, 4), </w:t>
      </w:r>
      <w:r w:rsidR="002520E9">
        <w:rPr>
          <w:rStyle w:val="02-italic"/>
        </w:rPr>
        <w:t>B</w:t>
      </w:r>
      <w:r w:rsidR="002520E9">
        <w:t xml:space="preserve">(0, 4), </w:t>
      </w:r>
      <w:r w:rsidR="002520E9">
        <w:rPr>
          <w:rStyle w:val="02-italic"/>
        </w:rPr>
        <w:t>C</w:t>
      </w:r>
      <w:r w:rsidR="002520E9">
        <w:t xml:space="preserve">(2, 0), and </w:t>
      </w:r>
      <w:r w:rsidR="002520E9">
        <w:rPr>
          <w:rStyle w:val="02-italic"/>
        </w:rPr>
        <w:t>D</w:t>
      </w:r>
      <w:r w:rsidR="002520E9">
        <w:t xml:space="preserve">(2, </w:t>
      </w:r>
      <w:r w:rsidR="002520E9">
        <w:rPr>
          <w:rStyle w:val="11-MathPi1"/>
          <w:rFonts w:ascii="Symbol" w:hAnsi="Symbol"/>
        </w:rPr>
        <w:t></w:t>
      </w:r>
      <w:r w:rsidR="002520E9">
        <w:t xml:space="preserve">5), what type of lines are </w:t>
      </w:r>
      <w:r w:rsidR="002520E9" w:rsidRPr="00AC3DC7">
        <w:rPr>
          <w:position w:val="-4"/>
        </w:rPr>
        <w:object w:dxaOrig="380" w:dyaOrig="300">
          <v:shape id="_x0000_i1038" type="#_x0000_t75" style="width:18.75pt;height:15pt" o:ole="">
            <v:imagedata r:id="rId44" o:title=""/>
          </v:shape>
          <o:OLEObject Type="Embed" ProgID="Equation.DSMT4" ShapeID="_x0000_i1038" DrawAspect="Content" ObjectID="_1351443156" r:id="rId45"/>
        </w:object>
      </w:r>
      <w:r w:rsidR="002520E9">
        <w:t xml:space="preserve"> and </w:t>
      </w:r>
      <w:r w:rsidR="002520E9" w:rsidRPr="00AC3DC7">
        <w:rPr>
          <w:position w:val="-6"/>
        </w:rPr>
        <w:object w:dxaOrig="380" w:dyaOrig="320">
          <v:shape id="_x0000_i1039" type="#_x0000_t75" style="width:18.75pt;height:15.75pt" o:ole="">
            <v:imagedata r:id="rId46" o:title=""/>
          </v:shape>
          <o:OLEObject Type="Embed" ProgID="Equation.DSMT4" ShapeID="_x0000_i1039" DrawAspect="Content" ObjectID="_1351443157" r:id="rId47"/>
        </w:object>
      </w:r>
      <w:r w:rsidR="002520E9">
        <w:t>?</w:t>
      </w:r>
    </w:p>
    <w:p w:rsidR="002520E9" w:rsidRDefault="002520E9" w:rsidP="002520E9">
      <w:pPr>
        <w:pStyle w:val="40a-MCAns2col"/>
      </w:pPr>
      <w:r>
        <w:tab/>
        <w:t>F</w:t>
      </w:r>
      <w:r>
        <w:tab/>
        <w:t>parallel</w:t>
      </w:r>
      <w:r>
        <w:tab/>
      </w:r>
      <w:r>
        <w:rPr>
          <w:rStyle w:val="01-bold"/>
          <w:b w:val="0"/>
        </w:rPr>
        <w:t>H</w:t>
      </w:r>
      <w:r>
        <w:tab/>
        <w:t>horizontal</w:t>
      </w:r>
    </w:p>
    <w:p w:rsidR="002520E9" w:rsidRDefault="002520E9" w:rsidP="002520E9">
      <w:pPr>
        <w:pStyle w:val="40a-MCAns2col"/>
      </w:pPr>
      <w:r>
        <w:tab/>
        <w:t>G</w:t>
      </w:r>
      <w:r>
        <w:tab/>
        <w:t>perpendicular</w:t>
      </w:r>
      <w:r>
        <w:tab/>
      </w:r>
      <w:r>
        <w:rPr>
          <w:rStyle w:val="01-bold"/>
          <w:b w:val="0"/>
        </w:rPr>
        <w:t>J</w:t>
      </w:r>
      <w:r>
        <w:tab/>
        <w:t>vertical</w:t>
      </w:r>
    </w:p>
    <w:p w:rsidR="002520E9" w:rsidRDefault="002520E9" w:rsidP="002520E9">
      <w:pPr>
        <w:pStyle w:val="20-NumQuestion"/>
      </w:pPr>
      <w:r>
        <w:tab/>
      </w:r>
    </w:p>
    <w:p w:rsidR="002520E9" w:rsidRDefault="002520E9" w:rsidP="002520E9">
      <w:pPr>
        <w:pStyle w:val="20-NumQuestion"/>
      </w:pPr>
    </w:p>
    <w:p w:rsidR="00FA1093" w:rsidRDefault="00FA1093" w:rsidP="002520E9">
      <w:pPr>
        <w:pStyle w:val="20-NumQuestion"/>
      </w:pPr>
    </w:p>
    <w:p w:rsidR="00FA1093" w:rsidRDefault="00FA1093" w:rsidP="002520E9">
      <w:pPr>
        <w:pStyle w:val="20-NumQuestion"/>
      </w:pPr>
    </w:p>
    <w:p w:rsidR="002520E9" w:rsidRDefault="00833C67" w:rsidP="002520E9">
      <w:pPr>
        <w:pStyle w:val="20-NumQuestion"/>
      </w:pPr>
      <w:r>
        <w:lastRenderedPageBreak/>
        <w:t>18</w:t>
      </w:r>
      <w:r w:rsidR="002520E9">
        <w:t>.</w:t>
      </w:r>
      <w:r w:rsidR="002520E9">
        <w:tab/>
      </w:r>
      <w:r w:rsidR="002520E9">
        <w:rPr>
          <w:spacing w:val="-2"/>
        </w:rPr>
        <w:t>Which is an equation of a horizontal line?</w:t>
      </w:r>
    </w:p>
    <w:p w:rsidR="002520E9" w:rsidRDefault="002520E9" w:rsidP="002520E9">
      <w:pPr>
        <w:pStyle w:val="40a-MCAns2col"/>
      </w:pPr>
      <w:r>
        <w:tab/>
        <w:t>A</w:t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3</w:t>
      </w:r>
      <w:r>
        <w:tab/>
      </w:r>
      <w:r>
        <w:rPr>
          <w:rStyle w:val="01-bold"/>
          <w:b w:val="0"/>
        </w:rPr>
        <w:t>C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</w:p>
    <w:p w:rsidR="002520E9" w:rsidRDefault="002520E9" w:rsidP="002520E9">
      <w:pPr>
        <w:pStyle w:val="40a-MCAns2col"/>
        <w:rPr>
          <w:rStyle w:val="02-italic"/>
        </w:rPr>
      </w:pPr>
      <w:r>
        <w:tab/>
        <w:t>B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>4</w:t>
      </w:r>
      <w:r>
        <w:tab/>
      </w:r>
      <w:r>
        <w:rPr>
          <w:rStyle w:val="01-bold"/>
          <w:b w:val="0"/>
        </w:rPr>
        <w:t>D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rPr>
          <w:rStyle w:val="02-italic"/>
        </w:rPr>
        <w:t>x</w:t>
      </w:r>
    </w:p>
    <w:p w:rsidR="00FA1093" w:rsidRDefault="00FA1093" w:rsidP="002520E9">
      <w:pPr>
        <w:pStyle w:val="40a-MCAns2col"/>
      </w:pPr>
    </w:p>
    <w:p w:rsidR="00B36440" w:rsidRDefault="00B36440" w:rsidP="002520E9">
      <w:pPr>
        <w:pStyle w:val="40a-MCAns2col"/>
      </w:pPr>
    </w:p>
    <w:p w:rsidR="002520E9" w:rsidRDefault="00833C67" w:rsidP="002520E9">
      <w:pPr>
        <w:pStyle w:val="20-NumQuestion"/>
        <w:spacing w:before="40"/>
      </w:pPr>
      <w:r>
        <w:tab/>
        <w:t>19</w:t>
      </w:r>
      <w:r w:rsidR="002520E9">
        <w:t>.</w:t>
      </w:r>
      <w:r w:rsidR="002520E9">
        <w:tab/>
        <w:t>Which is the equation of a line that does NOT go through the origin?</w:t>
      </w:r>
    </w:p>
    <w:p w:rsidR="002520E9" w:rsidRDefault="002520E9" w:rsidP="002520E9">
      <w:pPr>
        <w:pStyle w:val="40a-MCAns2col"/>
      </w:pPr>
      <w:r>
        <w:tab/>
        <w:t>F</w:t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0</w:t>
      </w:r>
      <w:r>
        <w:tab/>
      </w:r>
      <w:r>
        <w:rPr>
          <w:rStyle w:val="01-bold"/>
          <w:b w:val="0"/>
        </w:rPr>
        <w:t>H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</w:p>
    <w:p w:rsidR="002520E9" w:rsidRDefault="002520E9" w:rsidP="002520E9">
      <w:pPr>
        <w:pStyle w:val="40a-MCAns2col"/>
        <w:rPr>
          <w:rStyle w:val="02-italic"/>
        </w:rPr>
      </w:pPr>
      <w:r>
        <w:tab/>
        <w:t>G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1</w:t>
      </w:r>
      <w:r>
        <w:tab/>
      </w:r>
      <w:r>
        <w:rPr>
          <w:rStyle w:val="01-bold"/>
          <w:b w:val="0"/>
        </w:rPr>
        <w:t>J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proofErr w:type="gramStart"/>
      <w:r>
        <w:t>2</w:t>
      </w:r>
      <w:r>
        <w:rPr>
          <w:rStyle w:val="02-italic"/>
        </w:rPr>
        <w:t>x</w:t>
      </w:r>
      <w:proofErr w:type="gramEnd"/>
    </w:p>
    <w:p w:rsidR="00FA1093" w:rsidRDefault="00FA1093" w:rsidP="002520E9">
      <w:pPr>
        <w:pStyle w:val="40a-MCAns2col"/>
      </w:pPr>
    </w:p>
    <w:p w:rsidR="00B36440" w:rsidRDefault="00B36440" w:rsidP="002520E9">
      <w:pPr>
        <w:pStyle w:val="40a-MCAns2col"/>
      </w:pPr>
    </w:p>
    <w:p w:rsidR="002520E9" w:rsidRDefault="00833C67" w:rsidP="002520E9">
      <w:pPr>
        <w:pStyle w:val="20-NumQuestion"/>
        <w:spacing w:before="40"/>
      </w:pPr>
      <w:r>
        <w:tab/>
        <w:t>20</w:t>
      </w:r>
      <w:r w:rsidR="002520E9">
        <w:t>.</w:t>
      </w:r>
      <w:r w:rsidR="002520E9">
        <w:tab/>
      </w:r>
      <w:r w:rsidR="002520E9">
        <w:rPr>
          <w:spacing w:val="-4"/>
        </w:rPr>
        <w:t xml:space="preserve">Which line is NOT parallel </w:t>
      </w:r>
      <w:proofErr w:type="gramStart"/>
      <w:r w:rsidR="002520E9">
        <w:rPr>
          <w:spacing w:val="-4"/>
        </w:rPr>
        <w:t xml:space="preserve">to </w:t>
      </w:r>
      <w:proofErr w:type="gramEnd"/>
      <w:r w:rsidR="002520E9" w:rsidRPr="00AC3DC7">
        <w:rPr>
          <w:spacing w:val="-4"/>
          <w:position w:val="-22"/>
        </w:rPr>
        <w:object w:dxaOrig="1060" w:dyaOrig="580">
          <v:shape id="_x0000_i1040" type="#_x0000_t75" style="width:53.25pt;height:29.25pt" o:ole="">
            <v:imagedata r:id="rId48" o:title=""/>
          </v:shape>
          <o:OLEObject Type="Embed" ProgID="Equation.DSMT4" ShapeID="_x0000_i1040" DrawAspect="Content" ObjectID="_1351443158" r:id="rId49"/>
        </w:object>
      </w:r>
      <w:r w:rsidR="002520E9">
        <w:t>?</w:t>
      </w:r>
    </w:p>
    <w:p w:rsidR="002520E9" w:rsidRDefault="002520E9" w:rsidP="002520E9">
      <w:pPr>
        <w:pStyle w:val="40a-MCAns2col"/>
      </w:pPr>
      <w:r>
        <w:tab/>
        <w:t>A</w:t>
      </w:r>
      <w:r>
        <w:tab/>
      </w:r>
      <w:r>
        <w:rPr>
          <w:rStyle w:val="11-MathPi1"/>
          <w:rFonts w:ascii="Symbol" w:hAnsi="Symbol"/>
        </w:rPr>
        <w:t></w:t>
      </w:r>
      <w:r>
        <w:t>2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>6</w:t>
      </w:r>
      <w:r>
        <w:tab/>
      </w:r>
      <w:r>
        <w:rPr>
          <w:rStyle w:val="01-bold"/>
          <w:b w:val="0"/>
        </w:rPr>
        <w:t>C</w:t>
      </w:r>
      <w:r>
        <w:tab/>
        <w:t>6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12 </w:t>
      </w:r>
      <w:r>
        <w:rPr>
          <w:rStyle w:val="11-MathPi1"/>
          <w:rFonts w:ascii="Symbol" w:hAnsi="Symbol"/>
        </w:rPr>
        <w:t></w:t>
      </w:r>
      <w:r>
        <w:t xml:space="preserve"> </w:t>
      </w:r>
      <w:proofErr w:type="gramStart"/>
      <w:r>
        <w:t>4</w:t>
      </w:r>
      <w:r>
        <w:rPr>
          <w:rStyle w:val="02-italic"/>
        </w:rPr>
        <w:t>x</w:t>
      </w:r>
      <w:proofErr w:type="gramEnd"/>
    </w:p>
    <w:p w:rsidR="002520E9" w:rsidRDefault="002520E9" w:rsidP="002520E9">
      <w:pPr>
        <w:pStyle w:val="40a-MCAns2col"/>
      </w:pPr>
      <w:r>
        <w:tab/>
        <w:t>B</w:t>
      </w:r>
      <w:r>
        <w:tab/>
      </w:r>
      <w:r w:rsidRPr="00AC3DC7">
        <w:rPr>
          <w:position w:val="-22"/>
        </w:rPr>
        <w:object w:dxaOrig="1180" w:dyaOrig="580">
          <v:shape id="_x0000_i1041" type="#_x0000_t75" style="width:59.25pt;height:29.25pt" o:ole="">
            <v:imagedata r:id="rId50" o:title=""/>
          </v:shape>
          <o:OLEObject Type="Embed" ProgID="Equation.DSMT4" ShapeID="_x0000_i1041" DrawAspect="Content" ObjectID="_1351443159" r:id="rId51"/>
        </w:object>
      </w:r>
      <w:r>
        <w:tab/>
      </w:r>
      <w:r>
        <w:rPr>
          <w:rStyle w:val="01-bold"/>
          <w:b w:val="0"/>
        </w:rPr>
        <w:t>D</w:t>
      </w:r>
      <w:r>
        <w:tab/>
        <w:t>4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6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2</w:t>
      </w:r>
    </w:p>
    <w:p w:rsidR="00FA1093" w:rsidRDefault="00FA1093" w:rsidP="002520E9">
      <w:pPr>
        <w:pStyle w:val="20-NumQuestion"/>
      </w:pPr>
    </w:p>
    <w:p w:rsidR="00B36440" w:rsidRDefault="00B36440" w:rsidP="002520E9">
      <w:pPr>
        <w:pStyle w:val="20-NumQuestion"/>
      </w:pPr>
    </w:p>
    <w:p w:rsidR="00B36440" w:rsidRDefault="00B36440" w:rsidP="002520E9">
      <w:pPr>
        <w:pStyle w:val="20-NumQuestion"/>
      </w:pPr>
    </w:p>
    <w:p w:rsidR="00B36440" w:rsidRDefault="00B36440" w:rsidP="002520E9">
      <w:pPr>
        <w:pStyle w:val="20-NumQuestion"/>
      </w:pPr>
    </w:p>
    <w:p w:rsidR="002520E9" w:rsidRDefault="00833C67" w:rsidP="002520E9">
      <w:pPr>
        <w:pStyle w:val="20-NumQuestion"/>
      </w:pPr>
      <w:r>
        <w:t>21</w:t>
      </w:r>
      <w:r w:rsidR="002520E9">
        <w:t>.</w:t>
      </w:r>
      <w:r w:rsidR="002520E9">
        <w:tab/>
        <w:t xml:space="preserve">Which line coincides with </w:t>
      </w:r>
      <w:r w:rsidR="002520E9">
        <w:rPr>
          <w:rStyle w:val="02-italic"/>
        </w:rPr>
        <w:t>y</w:t>
      </w:r>
      <w:r w:rsidR="002520E9">
        <w:t xml:space="preserve"> </w:t>
      </w:r>
      <w:r w:rsidR="002520E9">
        <w:rPr>
          <w:rStyle w:val="11-MathPi1"/>
        </w:rPr>
        <w:sym w:font="Symbol" w:char="F03D"/>
      </w:r>
      <w:r w:rsidR="002520E9">
        <w:t xml:space="preserve"> 4</w:t>
      </w:r>
      <w:r w:rsidR="002520E9">
        <w:rPr>
          <w:rStyle w:val="02-italic"/>
        </w:rPr>
        <w:t>x</w:t>
      </w:r>
      <w:r w:rsidR="002520E9">
        <w:t xml:space="preserve"> </w:t>
      </w:r>
      <w:r w:rsidR="002520E9">
        <w:rPr>
          <w:rStyle w:val="11-MathPi1"/>
        </w:rPr>
        <w:sym w:font="Symbol" w:char="F02B"/>
      </w:r>
      <w:r w:rsidR="002520E9">
        <w:t xml:space="preserve"> 2?</w:t>
      </w:r>
    </w:p>
    <w:p w:rsidR="002520E9" w:rsidRDefault="002520E9" w:rsidP="002520E9">
      <w:pPr>
        <w:pStyle w:val="40a-MCAns2col"/>
      </w:pPr>
      <w:r>
        <w:tab/>
        <w:t>F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4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2D"/>
      </w:r>
      <w:r>
        <w:t xml:space="preserve"> 2</w:t>
      </w:r>
      <w:r>
        <w:tab/>
      </w:r>
      <w:r>
        <w:rPr>
          <w:rStyle w:val="01-bold"/>
          <w:b w:val="0"/>
        </w:rPr>
        <w:t>H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</w:t>
      </w:r>
      <w:r>
        <w:rPr>
          <w:rStyle w:val="11-MathPi1"/>
        </w:rPr>
        <w:sym w:font="Symbol" w:char="F02D"/>
      </w:r>
      <w:r>
        <w:t>4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2B"/>
      </w:r>
      <w:r>
        <w:t xml:space="preserve"> 2</w:t>
      </w:r>
    </w:p>
    <w:p w:rsidR="002520E9" w:rsidRDefault="002520E9" w:rsidP="002520E9">
      <w:pPr>
        <w:pStyle w:val="40a-MCAns2col"/>
      </w:pPr>
      <w:r>
        <w:tab/>
        <w:t>G</w:t>
      </w:r>
      <w:r>
        <w:tab/>
        <w:t>4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2B"/>
      </w:r>
      <w:r>
        <w:t xml:space="preserve"> 8</w:t>
      </w:r>
      <w:r>
        <w:tab/>
      </w:r>
      <w:r>
        <w:rPr>
          <w:rStyle w:val="01-bold"/>
          <w:b w:val="0"/>
        </w:rPr>
        <w:t>J</w:t>
      </w:r>
      <w:r>
        <w:tab/>
        <w:t>8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2D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</w:t>
      </w:r>
      <w:r>
        <w:rPr>
          <w:rStyle w:val="11-MathPi1"/>
        </w:rPr>
        <w:sym w:font="Symbol" w:char="F02D"/>
      </w:r>
      <w:r>
        <w:t>4</w:t>
      </w:r>
    </w:p>
    <w:p w:rsidR="00B3271B" w:rsidRDefault="00526E3A"/>
    <w:p w:rsidR="008E47F6" w:rsidRDefault="008E47F6"/>
    <w:p w:rsidR="00FA1093" w:rsidRDefault="00FA1093"/>
    <w:p w:rsidR="00FA1093" w:rsidRDefault="00FA1093"/>
    <w:p w:rsidR="00FA1093" w:rsidRDefault="00FA1093"/>
    <w:p w:rsidR="00B36440" w:rsidRDefault="00B36440"/>
    <w:p w:rsidR="00B36440" w:rsidRDefault="00B36440"/>
    <w:p w:rsidR="00B36440" w:rsidRDefault="00B36440"/>
    <w:p w:rsidR="00B36440" w:rsidRDefault="00B36440"/>
    <w:p w:rsidR="00B36440" w:rsidRDefault="00B36440"/>
    <w:p w:rsidR="00B36440" w:rsidRDefault="00B36440"/>
    <w:p w:rsidR="00B36440" w:rsidRDefault="00B36440"/>
    <w:p w:rsidR="00B36440" w:rsidRDefault="00B36440"/>
    <w:p w:rsidR="00B36440" w:rsidRDefault="00B36440"/>
    <w:p w:rsidR="00B36440" w:rsidRDefault="00B36440"/>
    <w:p w:rsidR="00FA1093" w:rsidRDefault="00FA1093"/>
    <w:p w:rsidR="00B36440" w:rsidRDefault="00B36440"/>
    <w:p w:rsidR="00B36440" w:rsidRDefault="00B36440"/>
    <w:p w:rsidR="00B36440" w:rsidRDefault="00B36440"/>
    <w:p w:rsidR="00B36440" w:rsidRDefault="00B36440">
      <w:pPr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248025</wp:posOffset>
            </wp:positionH>
            <wp:positionV relativeFrom="paragraph">
              <wp:posOffset>57150</wp:posOffset>
            </wp:positionV>
            <wp:extent cx="1133475" cy="1028700"/>
            <wp:effectExtent l="19050" t="0" r="9525" b="0"/>
            <wp:wrapTight wrapText="bothSides">
              <wp:wrapPolygon edited="0">
                <wp:start x="-363" y="0"/>
                <wp:lineTo x="-363" y="21200"/>
                <wp:lineTo x="21782" y="21200"/>
                <wp:lineTo x="21782" y="0"/>
                <wp:lineTo x="-363" y="0"/>
              </wp:wrapPolygon>
            </wp:wrapTight>
            <wp:docPr id="82" name="Picture 82" descr="Go07an_Assess_03_art\Go07an_03FRctstC_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Go07an_Assess_03_art\Go07an_03FRctstC_07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36440">
        <w:rPr>
          <w:b/>
        </w:rPr>
        <w:t>Bonus Questions:</w:t>
      </w:r>
    </w:p>
    <w:p w:rsidR="00B36440" w:rsidRPr="00B36440" w:rsidRDefault="00B36440"/>
    <w:p w:rsidR="008E47F6" w:rsidRPr="00B36440" w:rsidRDefault="00B36440" w:rsidP="008E47F6">
      <w:pPr>
        <w:pStyle w:val="20-NumQuestion"/>
        <w:spacing w:after="80"/>
        <w:rPr>
          <w:b/>
        </w:rPr>
      </w:pPr>
      <w:r w:rsidRPr="00B36440">
        <w:rPr>
          <w:b/>
        </w:rPr>
        <w:t>#1</w:t>
      </w:r>
    </w:p>
    <w:p w:rsidR="008E47F6" w:rsidRDefault="008E47F6" w:rsidP="008E47F6">
      <w:pPr>
        <w:pStyle w:val="15-MainText"/>
        <w:spacing w:before="200"/>
        <w:ind w:right="0"/>
      </w:pPr>
      <w:r>
        <w:rPr>
          <w:rStyle w:val="01-bold"/>
        </w:rPr>
        <w:t>Given:</w:t>
      </w:r>
      <w:r>
        <w:t xml:space="preserve"> </w:t>
      </w:r>
      <w:r w:rsidRPr="00AC3DC7">
        <w:rPr>
          <w:position w:val="-10"/>
        </w:rPr>
        <w:object w:dxaOrig="940" w:dyaOrig="360">
          <v:shape id="_x0000_i1042" type="#_x0000_t75" style="width:47.25pt;height:18pt" o:ole="">
            <v:imagedata r:id="rId53" o:title=""/>
          </v:shape>
          <o:OLEObject Type="Embed" ProgID="Equation.DSMT4" ShapeID="_x0000_i1042" DrawAspect="Content" ObjectID="_1351443160" r:id="rId54"/>
        </w:object>
      </w:r>
      <w:r>
        <w:t xml:space="preserve"> and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BCF</w:t>
      </w:r>
      <w:r>
        <w:t xml:space="preserve">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FCD</w:t>
      </w:r>
      <w:r>
        <w:t>.</w:t>
      </w:r>
    </w:p>
    <w:p w:rsidR="008E47F6" w:rsidRDefault="008E47F6" w:rsidP="008E47F6">
      <w:pPr>
        <w:pStyle w:val="15-MainText"/>
        <w:spacing w:before="60"/>
        <w:ind w:right="0"/>
      </w:pPr>
      <w:r>
        <w:rPr>
          <w:rStyle w:val="01-bold"/>
        </w:rPr>
        <w:t>Prove:</w:t>
      </w:r>
      <w:r>
        <w:t xml:space="preserve"> </w:t>
      </w:r>
      <w:r w:rsidRPr="00AC3DC7">
        <w:rPr>
          <w:position w:val="-10"/>
        </w:rPr>
        <w:object w:dxaOrig="859" w:dyaOrig="360">
          <v:shape id="_x0000_i1043" type="#_x0000_t75" style="width:42.75pt;height:18pt" o:ole="">
            <v:imagedata r:id="rId55" o:title=""/>
          </v:shape>
          <o:OLEObject Type="Embed" ProgID="Equation.DSMT4" ShapeID="_x0000_i1043" DrawAspect="Content" ObjectID="_1351443161" r:id="rId56"/>
        </w:object>
      </w:r>
    </w:p>
    <w:p w:rsidR="008E47F6" w:rsidRDefault="008E47F6" w:rsidP="008E47F6">
      <w:pPr>
        <w:pStyle w:val="15-MainText"/>
        <w:spacing w:before="60"/>
        <w:ind w:right="0"/>
      </w:pPr>
      <w:r>
        <w:rPr>
          <w:rStyle w:val="01-bold"/>
        </w:rPr>
        <w:t>Proof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/>
      </w:tblPr>
      <w:tblGrid>
        <w:gridCol w:w="2220"/>
        <w:gridCol w:w="2270"/>
      </w:tblGrid>
      <w:tr w:rsidR="008E47F6" w:rsidTr="00555212">
        <w:trPr>
          <w:trHeight w:val="60"/>
        </w:trPr>
        <w:tc>
          <w:tcPr>
            <w:tcW w:w="22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8E47F6" w:rsidRDefault="008E47F6" w:rsidP="00555212">
            <w:pPr>
              <w:pStyle w:val="15a-MT-p65abv"/>
              <w:spacing w:before="0"/>
              <w:ind w:right="0"/>
              <w:jc w:val="center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b/>
                <w:bCs/>
                <w:color w:val="auto"/>
              </w:rPr>
              <w:t>Statements</w:t>
            </w:r>
          </w:p>
        </w:tc>
        <w:tc>
          <w:tcPr>
            <w:tcW w:w="2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8E47F6" w:rsidRDefault="008E47F6" w:rsidP="00555212">
            <w:pPr>
              <w:pStyle w:val="15a-MT-p65abv"/>
              <w:spacing w:before="0"/>
              <w:ind w:right="0"/>
              <w:jc w:val="center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b/>
                <w:bCs/>
                <w:color w:val="auto"/>
              </w:rPr>
              <w:t>Reasons</w:t>
            </w:r>
          </w:p>
        </w:tc>
      </w:tr>
      <w:tr w:rsidR="008E47F6" w:rsidTr="00555212">
        <w:trPr>
          <w:trHeight w:val="421"/>
        </w:trPr>
        <w:tc>
          <w:tcPr>
            <w:tcW w:w="22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8E47F6" w:rsidRDefault="008E47F6" w:rsidP="00555212">
            <w:pPr>
              <w:pStyle w:val="15-MainText"/>
              <w:spacing w:before="0" w:line="240" w:lineRule="auto"/>
              <w:ind w:right="0"/>
            </w:pPr>
            <w:r>
              <w:t xml:space="preserve">1. </w:t>
            </w:r>
            <w:r w:rsidRPr="00AC3DC7">
              <w:rPr>
                <w:position w:val="-10"/>
              </w:rPr>
              <w:object w:dxaOrig="940" w:dyaOrig="360">
                <v:shape id="_x0000_i1044" type="#_x0000_t75" style="width:47.25pt;height:18pt" o:ole="">
                  <v:imagedata r:id="rId53" o:title=""/>
                </v:shape>
                <o:OLEObject Type="Embed" ProgID="Equation.DSMT4" ShapeID="_x0000_i1044" DrawAspect="Content" ObjectID="_1351443162" r:id="rId57"/>
              </w:object>
            </w:r>
          </w:p>
        </w:tc>
        <w:tc>
          <w:tcPr>
            <w:tcW w:w="2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8E47F6" w:rsidRDefault="008E47F6" w:rsidP="00555212">
            <w:pPr>
              <w:pStyle w:val="15-MainText"/>
              <w:spacing w:before="0" w:line="240" w:lineRule="auto"/>
              <w:ind w:right="0"/>
            </w:pPr>
            <w:r>
              <w:t>1. Given</w:t>
            </w:r>
          </w:p>
        </w:tc>
      </w:tr>
      <w:tr w:rsidR="008E47F6" w:rsidTr="00555212">
        <w:trPr>
          <w:trHeight w:val="421"/>
        </w:trPr>
        <w:tc>
          <w:tcPr>
            <w:tcW w:w="22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8E47F6" w:rsidRDefault="008E47F6" w:rsidP="00555212">
            <w:pPr>
              <w:pStyle w:val="15-MainText"/>
              <w:spacing w:before="0" w:line="240" w:lineRule="auto"/>
              <w:ind w:right="0"/>
            </w:pPr>
            <w:r>
              <w:t xml:space="preserve">2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BCF</w:t>
            </w:r>
            <w:r>
              <w:t xml:space="preserve">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FCD</w:t>
            </w:r>
          </w:p>
        </w:tc>
        <w:tc>
          <w:tcPr>
            <w:tcW w:w="2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8E47F6" w:rsidRDefault="008E47F6" w:rsidP="00555212">
            <w:pPr>
              <w:pStyle w:val="15-MainText"/>
              <w:spacing w:before="0" w:line="240" w:lineRule="auto"/>
              <w:ind w:right="0"/>
            </w:pPr>
            <w:r>
              <w:t>2. Given</w:t>
            </w:r>
          </w:p>
        </w:tc>
      </w:tr>
      <w:tr w:rsidR="008E47F6" w:rsidTr="00555212">
        <w:trPr>
          <w:trHeight w:val="477"/>
        </w:trPr>
        <w:tc>
          <w:tcPr>
            <w:tcW w:w="22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E47F6" w:rsidRDefault="008E47F6" w:rsidP="00555212">
            <w:pPr>
              <w:pStyle w:val="15-MainText"/>
              <w:spacing w:before="0" w:line="240" w:lineRule="auto"/>
              <w:ind w:right="0"/>
            </w:pPr>
            <w:r>
              <w:t xml:space="preserve">3. </w:t>
            </w:r>
            <w:r w:rsidRPr="00AC3DC7">
              <w:rPr>
                <w:position w:val="-10"/>
              </w:rPr>
              <w:object w:dxaOrig="940" w:dyaOrig="360">
                <v:shape id="_x0000_i1045" type="#_x0000_t75" style="width:47.25pt;height:18pt" o:ole="">
                  <v:imagedata r:id="rId58" o:title=""/>
                </v:shape>
                <o:OLEObject Type="Embed" ProgID="Equation.DSMT4" ShapeID="_x0000_i1045" DrawAspect="Content" ObjectID="_1351443163" r:id="rId59"/>
              </w:object>
            </w:r>
          </w:p>
        </w:tc>
        <w:tc>
          <w:tcPr>
            <w:tcW w:w="2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8E47F6" w:rsidRDefault="008E47F6" w:rsidP="00555212">
            <w:pPr>
              <w:pStyle w:val="15-MainText"/>
              <w:spacing w:before="0" w:line="240" w:lineRule="auto"/>
              <w:ind w:right="0"/>
            </w:pPr>
            <w:proofErr w:type="gramStart"/>
            <w:r>
              <w:t xml:space="preserve">3. </w:t>
            </w:r>
            <w:r>
              <w:rPr>
                <w:u w:val="single"/>
              </w:rPr>
              <w:t>      ?</w:t>
            </w:r>
            <w:proofErr w:type="gramEnd"/>
            <w:r>
              <w:rPr>
                <w:u w:val="single"/>
              </w:rPr>
              <w:t>      </w:t>
            </w:r>
          </w:p>
        </w:tc>
      </w:tr>
      <w:tr w:rsidR="008E47F6" w:rsidTr="00555212">
        <w:trPr>
          <w:trHeight w:val="463"/>
        </w:trPr>
        <w:tc>
          <w:tcPr>
            <w:tcW w:w="22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E47F6" w:rsidRDefault="008E47F6" w:rsidP="00555212">
            <w:pPr>
              <w:pStyle w:val="15-MainText"/>
              <w:spacing w:before="0" w:line="240" w:lineRule="auto"/>
              <w:ind w:right="0"/>
            </w:pPr>
            <w:r>
              <w:t xml:space="preserve">4. </w:t>
            </w:r>
            <w:r w:rsidRPr="00AC3DC7">
              <w:rPr>
                <w:position w:val="-10"/>
              </w:rPr>
              <w:object w:dxaOrig="840" w:dyaOrig="360">
                <v:shape id="_x0000_i1046" type="#_x0000_t75" style="width:42pt;height:18pt" o:ole="">
                  <v:imagedata r:id="rId60" o:title=""/>
                </v:shape>
                <o:OLEObject Type="Embed" ProgID="Equation.DSMT4" ShapeID="_x0000_i1046" DrawAspect="Content" ObjectID="_1351443164" r:id="rId61"/>
              </w:object>
            </w:r>
          </w:p>
        </w:tc>
        <w:tc>
          <w:tcPr>
            <w:tcW w:w="2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8E47F6" w:rsidRDefault="008E47F6" w:rsidP="00555212">
            <w:pPr>
              <w:pStyle w:val="15-MainText"/>
              <w:spacing w:before="0" w:line="240" w:lineRule="auto"/>
              <w:ind w:right="0"/>
            </w:pPr>
            <w:proofErr w:type="gramStart"/>
            <w:r>
              <w:t xml:space="preserve">4. </w:t>
            </w:r>
            <w:r>
              <w:rPr>
                <w:u w:val="single"/>
              </w:rPr>
              <w:t>      ?</w:t>
            </w:r>
            <w:proofErr w:type="gramEnd"/>
            <w:r>
              <w:rPr>
                <w:u w:val="single"/>
              </w:rPr>
              <w:t>      </w:t>
            </w:r>
          </w:p>
        </w:tc>
      </w:tr>
    </w:tbl>
    <w:p w:rsidR="008E47F6" w:rsidRDefault="008E47F6"/>
    <w:p w:rsidR="008E47F6" w:rsidRDefault="008E47F6"/>
    <w:p w:rsidR="00B36440" w:rsidRDefault="00B36440"/>
    <w:p w:rsidR="00B36440" w:rsidRDefault="00B36440"/>
    <w:p w:rsidR="00B36440" w:rsidRDefault="00B36440"/>
    <w:p w:rsidR="008E47F6" w:rsidRDefault="008E47F6" w:rsidP="008E47F6">
      <w:pPr>
        <w:pStyle w:val="20-NumQuestion"/>
      </w:pPr>
      <w:r w:rsidRPr="008E47F6">
        <w:rPr>
          <w:b/>
        </w:rPr>
        <w:t>#</w:t>
      </w:r>
      <w:proofErr w:type="gramStart"/>
      <w:r w:rsidRPr="008E47F6">
        <w:rPr>
          <w:b/>
        </w:rPr>
        <w:t>2</w:t>
      </w:r>
      <w:r>
        <w:t xml:space="preserve"> </w:t>
      </w:r>
      <w:r w:rsidR="00B36440">
        <w:t xml:space="preserve"> </w:t>
      </w:r>
      <w:r>
        <w:t>Which</w:t>
      </w:r>
      <w:proofErr w:type="gramEnd"/>
      <w:r>
        <w:t xml:space="preserve"> values for </w:t>
      </w:r>
      <w:r>
        <w:rPr>
          <w:rStyle w:val="02-italic"/>
        </w:rPr>
        <w:t>x</w:t>
      </w:r>
      <w:r>
        <w:t xml:space="preserve"> and </w:t>
      </w:r>
      <w:r>
        <w:rPr>
          <w:rStyle w:val="02-italic"/>
        </w:rPr>
        <w:t>y</w:t>
      </w:r>
      <w:r>
        <w:t xml:space="preserve"> make lines </w:t>
      </w:r>
      <w:r>
        <w:rPr>
          <w:rStyle w:val="02-italic"/>
        </w:rPr>
        <w:t>r</w:t>
      </w:r>
      <w:r>
        <w:t xml:space="preserve">, </w:t>
      </w:r>
      <w:r>
        <w:rPr>
          <w:rStyle w:val="02-italic"/>
        </w:rPr>
        <w:t>s</w:t>
      </w:r>
      <w:r>
        <w:t xml:space="preserve">, and </w:t>
      </w:r>
      <w:r>
        <w:rPr>
          <w:rStyle w:val="02-italic"/>
        </w:rPr>
        <w:t>t</w:t>
      </w:r>
      <w:r>
        <w:t xml:space="preserve"> parallel?</w:t>
      </w:r>
    </w:p>
    <w:p w:rsidR="00B36440" w:rsidRDefault="00B36440" w:rsidP="008E47F6">
      <w:pPr>
        <w:pStyle w:val="20-NumQuestion"/>
      </w:pPr>
    </w:p>
    <w:p w:rsidR="008E47F6" w:rsidRDefault="008E47F6" w:rsidP="008E47F6">
      <w:r>
        <w:rPr>
          <w:noProof/>
        </w:rPr>
        <w:drawing>
          <wp:inline distT="0" distB="0" distL="0" distR="0">
            <wp:extent cx="1966155" cy="1000125"/>
            <wp:effectExtent l="19050" t="0" r="0" b="0"/>
            <wp:docPr id="111" name="Picture 111" descr="Go07an_Assess_03_art\Go07an_03FRctstC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Go07an_Assess_03_art\Go07an_03FRctstC_05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15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684F" w:rsidRDefault="0006684F" w:rsidP="008E47F6"/>
    <w:sectPr w:rsidR="0006684F" w:rsidSect="007A05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Mathematical Pi       6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ematical Pi    3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ematical Pi  1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Condensed-Black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numRestart w:val="eachSect"/>
  </w:footnotePr>
  <w:compat/>
  <w:rsids>
    <w:rsidRoot w:val="002520E9"/>
    <w:rsid w:val="0006684F"/>
    <w:rsid w:val="002520E9"/>
    <w:rsid w:val="00450AAB"/>
    <w:rsid w:val="00561E31"/>
    <w:rsid w:val="007A0509"/>
    <w:rsid w:val="00833C67"/>
    <w:rsid w:val="008E47F6"/>
    <w:rsid w:val="00A172AF"/>
    <w:rsid w:val="00A545B9"/>
    <w:rsid w:val="00AC3DC7"/>
    <w:rsid w:val="00B36440"/>
    <w:rsid w:val="00FA10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20E9"/>
    <w:pPr>
      <w:spacing w:after="0" w:line="280" w:lineRule="atLeast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5a-LessonTitleA">
    <w:name w:val="95a - LessonTitle A"/>
    <w:rsid w:val="002520E9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 w:cs="Arial"/>
      <w:b/>
      <w:bCs/>
      <w:sz w:val="32"/>
      <w:szCs w:val="32"/>
    </w:rPr>
  </w:style>
  <w:style w:type="paragraph" w:customStyle="1" w:styleId="95b-LessonTitleB">
    <w:name w:val="95b - LessonTitle B"/>
    <w:rsid w:val="002520E9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rmal"/>
    <w:next w:val="20-NumQuestion"/>
    <w:rsid w:val="002520E9"/>
    <w:pPr>
      <w:widowControl w:val="0"/>
      <w:suppressAutoHyphens/>
      <w:autoSpaceDE w:val="0"/>
      <w:autoSpaceDN w:val="0"/>
      <w:adjustRightInd w:val="0"/>
      <w:spacing w:before="300" w:line="270" w:lineRule="atLeast"/>
      <w:ind w:right="2020"/>
      <w:textAlignment w:val="baseline"/>
    </w:pPr>
    <w:rPr>
      <w:rFonts w:ascii="Helvetica" w:hAnsi="Helvetica" w:cs="Times New Roman"/>
      <w:b/>
      <w:bCs/>
      <w:color w:val="000000"/>
    </w:rPr>
  </w:style>
  <w:style w:type="paragraph" w:customStyle="1" w:styleId="20-NumQuestion">
    <w:name w:val="20 - Num Question"/>
    <w:rsid w:val="002520E9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15-MainText">
    <w:name w:val="15 - Main Text"/>
    <w:rsid w:val="002520E9"/>
    <w:pPr>
      <w:spacing w:before="80" w:after="0" w:line="270" w:lineRule="atLeast"/>
      <w:ind w:right="2020"/>
    </w:pPr>
    <w:rPr>
      <w:rFonts w:ascii="Arial" w:eastAsia="Times New Roman" w:hAnsi="Arial" w:cs="Arial"/>
    </w:rPr>
  </w:style>
  <w:style w:type="paragraph" w:customStyle="1" w:styleId="15a-MT-p65abv">
    <w:name w:val="15a - MT - p6.5 # abv"/>
    <w:basedOn w:val="15-MainText"/>
    <w:rsid w:val="002520E9"/>
    <w:pPr>
      <w:widowControl w:val="0"/>
      <w:suppressAutoHyphens/>
      <w:autoSpaceDE w:val="0"/>
      <w:autoSpaceDN w:val="0"/>
      <w:adjustRightInd w:val="0"/>
      <w:spacing w:before="130"/>
      <w:ind w:right="2040"/>
      <w:textAlignment w:val="baseline"/>
    </w:pPr>
    <w:rPr>
      <w:rFonts w:ascii="Helvetica" w:hAnsi="Helvetica" w:cs="Times New Roman"/>
      <w:color w:val="000000"/>
    </w:rPr>
  </w:style>
  <w:style w:type="character" w:customStyle="1" w:styleId="02-italic">
    <w:name w:val="02 - italic"/>
    <w:rsid w:val="002520E9"/>
    <w:rPr>
      <w:i/>
      <w:iCs/>
    </w:rPr>
  </w:style>
  <w:style w:type="character" w:customStyle="1" w:styleId="01-bold">
    <w:name w:val="01 - bold"/>
    <w:rsid w:val="002520E9"/>
    <w:rPr>
      <w:b/>
      <w:bCs/>
    </w:rPr>
  </w:style>
  <w:style w:type="character" w:customStyle="1" w:styleId="16-MathPi6">
    <w:name w:val="16 - Math Pi 6"/>
    <w:rsid w:val="002520E9"/>
    <w:rPr>
      <w:rFonts w:ascii="Mathematical Pi       6" w:hAnsi="Mathematical Pi       6"/>
    </w:rPr>
  </w:style>
  <w:style w:type="character" w:customStyle="1" w:styleId="13-MathPi3">
    <w:name w:val="13 - Math Pi 3"/>
    <w:rsid w:val="002520E9"/>
    <w:rPr>
      <w:rFonts w:ascii="Mathematical Pi    3" w:hAnsi="Mathematical Pi    3"/>
    </w:rPr>
  </w:style>
  <w:style w:type="character" w:customStyle="1" w:styleId="11-MathPi1">
    <w:name w:val="11 - Math Pi 1"/>
    <w:rsid w:val="002520E9"/>
    <w:rPr>
      <w:rFonts w:ascii="Mathematical Pi  1" w:hAnsi="Mathematical Pi  1"/>
    </w:rPr>
  </w:style>
  <w:style w:type="paragraph" w:customStyle="1" w:styleId="97-Lessoninheaderbox">
    <w:name w:val="97 - Lesson #  in header box"/>
    <w:rsid w:val="002520E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after="0" w:line="160" w:lineRule="atLeast"/>
      <w:jc w:val="center"/>
    </w:pPr>
    <w:rPr>
      <w:rFonts w:ascii="Arial" w:eastAsia="Times New Roman" w:hAnsi="Arial" w:cs="Arial"/>
      <w:b/>
      <w:bCs/>
      <w:color w:val="FFFFFF"/>
      <w:sz w:val="24"/>
      <w:szCs w:val="24"/>
    </w:rPr>
  </w:style>
  <w:style w:type="paragraph" w:customStyle="1" w:styleId="96a-CHAPTERinheaderbox">
    <w:name w:val="96a - CHAPTER in header box"/>
    <w:basedOn w:val="Normal"/>
    <w:rsid w:val="002520E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b/>
      <w:bCs/>
      <w:position w:val="6"/>
      <w:sz w:val="14"/>
      <w:szCs w:val="14"/>
    </w:rPr>
  </w:style>
  <w:style w:type="paragraph" w:customStyle="1" w:styleId="03-CHead">
    <w:name w:val="03 - C Head"/>
    <w:rsid w:val="002520E9"/>
    <w:pPr>
      <w:spacing w:before="160" w:after="0" w:line="270" w:lineRule="atLeast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rsid w:val="002520E9"/>
    <w:pPr>
      <w:spacing w:before="0"/>
    </w:pPr>
  </w:style>
  <w:style w:type="paragraph" w:customStyle="1" w:styleId="40a-MCAns2col">
    <w:name w:val="40a-MC Ans 2 col"/>
    <w:basedOn w:val="Normal"/>
    <w:rsid w:val="002520E9"/>
    <w:pPr>
      <w:tabs>
        <w:tab w:val="right" w:pos="740"/>
        <w:tab w:val="left" w:pos="840"/>
        <w:tab w:val="right" w:pos="2540"/>
        <w:tab w:val="left" w:pos="2640"/>
      </w:tabs>
      <w:spacing w:before="80" w:line="270" w:lineRule="atLeast"/>
      <w:ind w:left="840" w:hanging="4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52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20E9"/>
    <w:rPr>
      <w:rFonts w:ascii="Tahoma" w:eastAsia="Times New Roman" w:hAnsi="Tahoma" w:cs="Tahoma"/>
      <w:sz w:val="16"/>
      <w:szCs w:val="16"/>
    </w:rPr>
  </w:style>
  <w:style w:type="paragraph" w:customStyle="1" w:styleId="20b-NumQuestion-1pabove">
    <w:name w:val="20b - Num Question - 1p # above"/>
    <w:basedOn w:val="20-NumQuestion"/>
    <w:rsid w:val="002520E9"/>
    <w:pPr>
      <w:spacing w:before="20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63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9.jpeg"/><Relationship Id="rId20" Type="http://schemas.openxmlformats.org/officeDocument/2006/relationships/image" Target="media/image12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4.wmf"/><Relationship Id="rId54" Type="http://schemas.openxmlformats.org/officeDocument/2006/relationships/oleObject" Target="embeddings/oleObject20.bin"/><Relationship Id="rId62" Type="http://schemas.openxmlformats.org/officeDocument/2006/relationships/image" Target="media/image35.jpe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3.jpeg"/><Relationship Id="rId45" Type="http://schemas.openxmlformats.org/officeDocument/2006/relationships/oleObject" Target="embeddings/oleObject16.bin"/><Relationship Id="rId53" Type="http://schemas.openxmlformats.org/officeDocument/2006/relationships/image" Target="media/image31.wmf"/><Relationship Id="rId58" Type="http://schemas.openxmlformats.org/officeDocument/2006/relationships/image" Target="media/image33.wmf"/><Relationship Id="rId5" Type="http://schemas.openxmlformats.org/officeDocument/2006/relationships/oleObject" Target="embeddings/oleObject1.bin"/><Relationship Id="rId15" Type="http://schemas.openxmlformats.org/officeDocument/2006/relationships/image" Target="media/image8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5.bin"/><Relationship Id="rId31" Type="http://schemas.openxmlformats.org/officeDocument/2006/relationships/image" Target="media/image18.wmf"/><Relationship Id="rId44" Type="http://schemas.openxmlformats.org/officeDocument/2006/relationships/image" Target="media/image26.wmf"/><Relationship Id="rId52" Type="http://schemas.openxmlformats.org/officeDocument/2006/relationships/image" Target="media/image30.jpeg"/><Relationship Id="rId60" Type="http://schemas.openxmlformats.org/officeDocument/2006/relationships/image" Target="media/image34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jpeg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jpeg"/><Relationship Id="rId35" Type="http://schemas.openxmlformats.org/officeDocument/2006/relationships/image" Target="media/image20.wmf"/><Relationship Id="rId43" Type="http://schemas.openxmlformats.org/officeDocument/2006/relationships/image" Target="media/image25.jpeg"/><Relationship Id="rId48" Type="http://schemas.openxmlformats.org/officeDocument/2006/relationships/image" Target="media/image28.wmf"/><Relationship Id="rId56" Type="http://schemas.openxmlformats.org/officeDocument/2006/relationships/oleObject" Target="embeddings/oleObject21.bin"/><Relationship Id="rId64" Type="http://schemas.openxmlformats.org/officeDocument/2006/relationships/theme" Target="theme/theme1.xml"/><Relationship Id="rId8" Type="http://schemas.openxmlformats.org/officeDocument/2006/relationships/image" Target="media/image3.jpeg"/><Relationship Id="rId51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10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image" Target="media/image27.wmf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81</Words>
  <Characters>331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CPS</Company>
  <LinksUpToDate>false</LinksUpToDate>
  <CharactersWithSpaces>38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milford</dc:creator>
  <cp:lastModifiedBy>Megan</cp:lastModifiedBy>
  <cp:revision>2</cp:revision>
  <dcterms:created xsi:type="dcterms:W3CDTF">2010-11-17T01:04:00Z</dcterms:created>
  <dcterms:modified xsi:type="dcterms:W3CDTF">2010-11-17T01:04:00Z</dcterms:modified>
</cp:coreProperties>
</file>